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aconcuadrcula"/>
        <w:tblW w:w="97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26"/>
        <w:gridCol w:w="6038"/>
        <w:gridCol w:w="1843"/>
      </w:tblGrid>
      <w:tr w:rsidR="0094793D" w:rsidRPr="00182555" w14:paraId="0ABCD5DA" w14:textId="77777777" w:rsidTr="007A376B">
        <w:tc>
          <w:tcPr>
            <w:tcW w:w="1826" w:type="dxa"/>
          </w:tcPr>
          <w:p w14:paraId="033CEB5D" w14:textId="26ECF0A2" w:rsidR="0094793D" w:rsidRDefault="0094793D" w:rsidP="007A376B">
            <w:pPr>
              <w:rPr>
                <w:rFonts w:ascii="Verdana" w:hAnsi="Verdana" w:cstheme="minorHAnsi"/>
              </w:rPr>
            </w:pPr>
            <w:r>
              <w:rPr>
                <w:rFonts w:ascii="Verdana" w:hAnsi="Verdana" w:cstheme="minorHAnsi"/>
                <w:i/>
              </w:rPr>
              <w:br w:type="page"/>
            </w:r>
            <w:r w:rsidR="00B61B88" w:rsidRPr="00182555">
              <w:rPr>
                <w:rFonts w:ascii="Verdana" w:hAnsi="Verdana" w:cstheme="minorHAnsi"/>
                <w:noProof/>
                <w:sz w:val="24"/>
              </w:rPr>
              <w:drawing>
                <wp:inline distT="0" distB="0" distL="0" distR="0" wp14:anchorId="2F53EF2A" wp14:editId="420AD8DA">
                  <wp:extent cx="942975" cy="1246535"/>
                  <wp:effectExtent l="0" t="0" r="0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logo_ecen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5918" cy="1250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8" w:type="dxa"/>
            <w:vAlign w:val="center"/>
          </w:tcPr>
          <w:p w14:paraId="531E1285" w14:textId="77777777" w:rsidR="0094793D" w:rsidRPr="00182555" w:rsidRDefault="0094793D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 w:rsidRPr="00182555">
              <w:rPr>
                <w:rFonts w:ascii="Verdana" w:hAnsi="Verdana" w:cstheme="minorHAnsi"/>
                <w:b/>
                <w:sz w:val="24"/>
              </w:rPr>
              <w:t>Universidad Estatal a Distancia</w:t>
            </w:r>
          </w:p>
          <w:p w14:paraId="43B96572" w14:textId="77777777" w:rsidR="0094793D" w:rsidRPr="00182555" w:rsidRDefault="0094793D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 w:rsidRPr="00182555">
              <w:rPr>
                <w:rFonts w:ascii="Verdana" w:hAnsi="Verdana" w:cstheme="minorHAnsi"/>
                <w:b/>
                <w:sz w:val="24"/>
              </w:rPr>
              <w:t xml:space="preserve">Cátedra Desarrollo de </w:t>
            </w:r>
            <w:r>
              <w:rPr>
                <w:rFonts w:ascii="Verdana" w:hAnsi="Verdana" w:cstheme="minorHAnsi"/>
                <w:b/>
                <w:sz w:val="24"/>
              </w:rPr>
              <w:t>Sistemas</w:t>
            </w:r>
          </w:p>
          <w:p w14:paraId="3A75B1F0" w14:textId="539083CA" w:rsidR="0094793D" w:rsidRDefault="00624008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>
              <w:rPr>
                <w:rFonts w:ascii="Verdana" w:hAnsi="Verdana" w:cstheme="minorHAnsi"/>
                <w:b/>
                <w:sz w:val="24"/>
              </w:rPr>
              <w:t>Asignatura</w:t>
            </w:r>
            <w:r w:rsidR="0094793D" w:rsidRPr="00182555">
              <w:rPr>
                <w:rFonts w:ascii="Verdana" w:hAnsi="Verdana" w:cstheme="minorHAnsi"/>
                <w:b/>
                <w:sz w:val="24"/>
              </w:rPr>
              <w:t>: Lógica Algorítmica</w:t>
            </w:r>
            <w:r w:rsidR="0094793D">
              <w:rPr>
                <w:rFonts w:ascii="Verdana" w:hAnsi="Verdana" w:cstheme="minorHAnsi"/>
                <w:b/>
                <w:sz w:val="24"/>
              </w:rPr>
              <w:t xml:space="preserve"> (</w:t>
            </w:r>
            <w:r w:rsidR="0094793D" w:rsidRPr="00182555">
              <w:rPr>
                <w:rFonts w:ascii="Verdana" w:hAnsi="Verdana" w:cstheme="minorHAnsi"/>
                <w:b/>
                <w:sz w:val="24"/>
              </w:rPr>
              <w:t>03304</w:t>
            </w:r>
            <w:r w:rsidR="0094793D">
              <w:rPr>
                <w:rFonts w:ascii="Verdana" w:hAnsi="Verdana" w:cstheme="minorHAnsi"/>
                <w:b/>
                <w:sz w:val="24"/>
              </w:rPr>
              <w:t>)</w:t>
            </w:r>
          </w:p>
          <w:p w14:paraId="73B6CAC3" w14:textId="77777777" w:rsidR="00684A5F" w:rsidRDefault="00684A5F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 w:rsidRPr="00684A5F">
              <w:rPr>
                <w:rFonts w:ascii="Verdana" w:hAnsi="Verdana" w:cstheme="minorHAnsi"/>
                <w:b/>
                <w:sz w:val="24"/>
              </w:rPr>
              <w:t>II Cuatrimestre, 2023</w:t>
            </w:r>
          </w:p>
          <w:p w14:paraId="11E7FB1C" w14:textId="22AD76E4" w:rsidR="0094793D" w:rsidRPr="00182555" w:rsidRDefault="0094793D" w:rsidP="007A376B">
            <w:pPr>
              <w:jc w:val="center"/>
              <w:rPr>
                <w:rFonts w:ascii="Verdana" w:hAnsi="Verdana" w:cstheme="minorHAnsi"/>
                <w:sz w:val="24"/>
              </w:rPr>
            </w:pPr>
            <w:r>
              <w:rPr>
                <w:rFonts w:ascii="Verdana" w:hAnsi="Verdana" w:cstheme="minorHAnsi"/>
                <w:b/>
                <w:sz w:val="24"/>
              </w:rPr>
              <w:t>Hoja de respuestas</w:t>
            </w:r>
          </w:p>
        </w:tc>
        <w:tc>
          <w:tcPr>
            <w:tcW w:w="1843" w:type="dxa"/>
          </w:tcPr>
          <w:p w14:paraId="0B9914BA" w14:textId="2240C583" w:rsidR="0094793D" w:rsidRPr="00182555" w:rsidRDefault="00B61B88" w:rsidP="007A376B">
            <w:pPr>
              <w:jc w:val="right"/>
              <w:rPr>
                <w:rFonts w:ascii="Verdana" w:hAnsi="Verdana" w:cstheme="minorHAnsi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9E5EC83" wp14:editId="74AF20B9">
                  <wp:extent cx="779228" cy="1124202"/>
                  <wp:effectExtent l="0" t="0" r="1905" b="0"/>
                  <wp:docPr id="1" name="Imagen 1" descr="Imagen que contiene cerc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n 1" descr="Imagen que contiene cerca&#10;&#10;Descripción generada automáticamente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653" cy="1134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64BB1B" w14:textId="77777777" w:rsidR="0094793D" w:rsidRDefault="0094793D" w:rsidP="0094793D">
      <w:pPr>
        <w:jc w:val="both"/>
        <w:rPr>
          <w:rFonts w:ascii="Verdana" w:hAnsi="Verdana" w:cstheme="minorHAnsi"/>
          <w:b/>
        </w:rPr>
      </w:pPr>
    </w:p>
    <w:tbl>
      <w:tblPr>
        <w:tblStyle w:val="Tablaconcuadrcula"/>
        <w:tblW w:w="9776" w:type="dxa"/>
        <w:tblLook w:val="04A0" w:firstRow="1" w:lastRow="0" w:firstColumn="1" w:lastColumn="0" w:noHBand="0" w:noVBand="1"/>
      </w:tblPr>
      <w:tblGrid>
        <w:gridCol w:w="2836"/>
        <w:gridCol w:w="3708"/>
        <w:gridCol w:w="222"/>
        <w:gridCol w:w="889"/>
        <w:gridCol w:w="2121"/>
      </w:tblGrid>
      <w:tr w:rsidR="0094793D" w:rsidRPr="000A5926" w14:paraId="42D5765D" w14:textId="77777777" w:rsidTr="006B5756">
        <w:tc>
          <w:tcPr>
            <w:tcW w:w="2836" w:type="dxa"/>
            <w:shd w:val="clear" w:color="auto" w:fill="D0CECE" w:themeFill="background2" w:themeFillShade="E6"/>
            <w:vAlign w:val="center"/>
          </w:tcPr>
          <w:p w14:paraId="786AA30B" w14:textId="3A5301C2" w:rsidR="0094793D" w:rsidRPr="000A5926" w:rsidRDefault="0094793D" w:rsidP="00907D6A">
            <w:pPr>
              <w:jc w:val="right"/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Nombre </w:t>
            </w:r>
            <w:r w:rsidR="007006D8" w:rsidRPr="000A5926">
              <w:rPr>
                <w:rFonts w:cstheme="minorHAnsi"/>
              </w:rPr>
              <w:t>del estudiante</w:t>
            </w:r>
            <w:r w:rsidRPr="000A5926">
              <w:rPr>
                <w:rFonts w:cstheme="minorHAnsi"/>
              </w:rPr>
              <w:t>:</w:t>
            </w:r>
          </w:p>
        </w:tc>
        <w:tc>
          <w:tcPr>
            <w:tcW w:w="3708" w:type="dxa"/>
          </w:tcPr>
          <w:p w14:paraId="2DFDCB97" w14:textId="65529CF7" w:rsidR="0094793D" w:rsidRPr="000A5926" w:rsidRDefault="00D4107F" w:rsidP="00907D6A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FRANCISCO CAMPOS SANDI</w:t>
            </w:r>
          </w:p>
        </w:tc>
        <w:tc>
          <w:tcPr>
            <w:tcW w:w="222" w:type="dxa"/>
            <w:tcBorders>
              <w:top w:val="nil"/>
              <w:bottom w:val="nil"/>
            </w:tcBorders>
          </w:tcPr>
          <w:p w14:paraId="7C783D96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  <w:tc>
          <w:tcPr>
            <w:tcW w:w="889" w:type="dxa"/>
            <w:tcBorders>
              <w:bottom w:val="single" w:sz="4" w:space="0" w:color="auto"/>
            </w:tcBorders>
            <w:shd w:val="clear" w:color="auto" w:fill="D0CECE" w:themeFill="background2" w:themeFillShade="E6"/>
            <w:vAlign w:val="center"/>
          </w:tcPr>
          <w:p w14:paraId="2BDFAC9D" w14:textId="77777777" w:rsidR="0094793D" w:rsidRPr="000A5926" w:rsidRDefault="0094793D" w:rsidP="00907D6A">
            <w:pPr>
              <w:jc w:val="right"/>
              <w:rPr>
                <w:rFonts w:cstheme="minorHAnsi"/>
              </w:rPr>
            </w:pPr>
            <w:r w:rsidRPr="000A5926">
              <w:rPr>
                <w:rFonts w:cstheme="minorHAnsi"/>
              </w:rPr>
              <w:t>Cédula:</w:t>
            </w:r>
          </w:p>
        </w:tc>
        <w:tc>
          <w:tcPr>
            <w:tcW w:w="2121" w:type="dxa"/>
            <w:tcBorders>
              <w:bottom w:val="single" w:sz="4" w:space="0" w:color="auto"/>
            </w:tcBorders>
          </w:tcPr>
          <w:p w14:paraId="3EEDC619" w14:textId="6C54AFB4" w:rsidR="0094793D" w:rsidRPr="000A5926" w:rsidRDefault="00D4107F" w:rsidP="0094793D">
            <w:pPr>
              <w:rPr>
                <w:rFonts w:cstheme="minorHAnsi"/>
              </w:rPr>
            </w:pPr>
            <w:r>
              <w:rPr>
                <w:rFonts w:cstheme="minorHAnsi"/>
              </w:rPr>
              <w:t>114750560</w:t>
            </w:r>
          </w:p>
        </w:tc>
      </w:tr>
      <w:tr w:rsidR="00907D6A" w:rsidRPr="000A5926" w14:paraId="0497E36B" w14:textId="77777777" w:rsidTr="006B5756">
        <w:tc>
          <w:tcPr>
            <w:tcW w:w="2836" w:type="dxa"/>
            <w:shd w:val="clear" w:color="auto" w:fill="D0CECE" w:themeFill="background2" w:themeFillShade="E6"/>
            <w:vAlign w:val="center"/>
          </w:tcPr>
          <w:p w14:paraId="19FB92FE" w14:textId="131608BB" w:rsidR="00907D6A" w:rsidRPr="000A5926" w:rsidRDefault="00907D6A" w:rsidP="00907D6A">
            <w:pPr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Instrumento que se evalúa:</w:t>
            </w:r>
          </w:p>
        </w:tc>
        <w:tc>
          <w:tcPr>
            <w:tcW w:w="3708" w:type="dxa"/>
          </w:tcPr>
          <w:p w14:paraId="6342EBCB" w14:textId="3C2BC42B" w:rsidR="00907D6A" w:rsidRPr="000A5926" w:rsidRDefault="00D4107F" w:rsidP="00907D6A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TAREA 3</w:t>
            </w:r>
          </w:p>
        </w:tc>
        <w:tc>
          <w:tcPr>
            <w:tcW w:w="222" w:type="dxa"/>
            <w:tcBorders>
              <w:top w:val="nil"/>
              <w:bottom w:val="nil"/>
              <w:right w:val="nil"/>
            </w:tcBorders>
          </w:tcPr>
          <w:p w14:paraId="195CBC91" w14:textId="77777777" w:rsidR="00907D6A" w:rsidRPr="000A5926" w:rsidRDefault="00907D6A" w:rsidP="0094793D">
            <w:pPr>
              <w:rPr>
                <w:rFonts w:cstheme="minorHAnsi"/>
              </w:rPr>
            </w:pPr>
          </w:p>
        </w:tc>
        <w:tc>
          <w:tcPr>
            <w:tcW w:w="3010" w:type="dxa"/>
            <w:gridSpan w:val="2"/>
            <w:tcBorders>
              <w:left w:val="nil"/>
              <w:bottom w:val="nil"/>
              <w:right w:val="nil"/>
            </w:tcBorders>
            <w:shd w:val="clear" w:color="auto" w:fill="auto"/>
          </w:tcPr>
          <w:p w14:paraId="3702E1A9" w14:textId="77777777" w:rsidR="00907D6A" w:rsidRPr="000A5926" w:rsidRDefault="00907D6A" w:rsidP="0094793D">
            <w:pPr>
              <w:rPr>
                <w:rFonts w:cstheme="minorHAnsi"/>
              </w:rPr>
            </w:pPr>
          </w:p>
        </w:tc>
      </w:tr>
    </w:tbl>
    <w:p w14:paraId="61640165" w14:textId="52007F36" w:rsidR="008F22C7" w:rsidRDefault="008F22C7" w:rsidP="008F22C7">
      <w:pPr>
        <w:spacing w:after="0"/>
        <w:rPr>
          <w:rFonts w:cstheme="minorHAnsi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621"/>
        <w:gridCol w:w="623"/>
        <w:gridCol w:w="622"/>
        <w:gridCol w:w="622"/>
        <w:gridCol w:w="622"/>
        <w:gridCol w:w="622"/>
        <w:gridCol w:w="622"/>
        <w:gridCol w:w="622"/>
        <w:gridCol w:w="622"/>
        <w:gridCol w:w="622"/>
        <w:gridCol w:w="623"/>
        <w:gridCol w:w="623"/>
        <w:gridCol w:w="624"/>
        <w:gridCol w:w="624"/>
      </w:tblGrid>
      <w:tr w:rsidR="009935F8" w:rsidRPr="000A5926" w14:paraId="0EA34C89" w14:textId="52E1A428" w:rsidTr="004A22DE">
        <w:trPr>
          <w:jc w:val="center"/>
        </w:trPr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F983EA4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</w:p>
        </w:tc>
        <w:tc>
          <w:tcPr>
            <w:tcW w:w="623" w:type="dxa"/>
            <w:tcBorders>
              <w:left w:val="single" w:sz="4" w:space="0" w:color="auto"/>
            </w:tcBorders>
            <w:shd w:val="clear" w:color="auto" w:fill="D0CECE" w:themeFill="background2" w:themeFillShade="E6"/>
          </w:tcPr>
          <w:p w14:paraId="54967CD2" w14:textId="5F81BF64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C3F6B2B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2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17FF1329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3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F8ECAC3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4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14055D87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5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CE1D0D9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6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6E15CF46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7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55BDA458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8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67569DCE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9</w:t>
            </w:r>
          </w:p>
        </w:tc>
        <w:tc>
          <w:tcPr>
            <w:tcW w:w="623" w:type="dxa"/>
            <w:shd w:val="clear" w:color="auto" w:fill="D0CECE" w:themeFill="background2" w:themeFillShade="E6"/>
          </w:tcPr>
          <w:p w14:paraId="00F0DFE0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0</w:t>
            </w:r>
          </w:p>
        </w:tc>
        <w:tc>
          <w:tcPr>
            <w:tcW w:w="623" w:type="dxa"/>
            <w:shd w:val="clear" w:color="auto" w:fill="D0CECE" w:themeFill="background2" w:themeFillShade="E6"/>
          </w:tcPr>
          <w:p w14:paraId="33C94767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1</w:t>
            </w:r>
          </w:p>
        </w:tc>
        <w:tc>
          <w:tcPr>
            <w:tcW w:w="624" w:type="dxa"/>
            <w:shd w:val="clear" w:color="auto" w:fill="D0CECE" w:themeFill="background2" w:themeFillShade="E6"/>
          </w:tcPr>
          <w:p w14:paraId="4BC508A5" w14:textId="77777777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2</w:t>
            </w:r>
          </w:p>
        </w:tc>
        <w:tc>
          <w:tcPr>
            <w:tcW w:w="624" w:type="dxa"/>
            <w:shd w:val="clear" w:color="auto" w:fill="D0CECE" w:themeFill="background2" w:themeFillShade="E6"/>
          </w:tcPr>
          <w:p w14:paraId="35637D88" w14:textId="176F9B35" w:rsidR="009935F8" w:rsidRPr="000A5926" w:rsidRDefault="009935F8" w:rsidP="0014779E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13</w:t>
            </w:r>
          </w:p>
        </w:tc>
      </w:tr>
      <w:tr w:rsidR="009935F8" w:rsidRPr="000A5926" w14:paraId="4084414E" w14:textId="42118785" w:rsidTr="004A22DE">
        <w:trPr>
          <w:jc w:val="center"/>
        </w:trPr>
        <w:tc>
          <w:tcPr>
            <w:tcW w:w="621" w:type="dxa"/>
            <w:tcBorders>
              <w:top w:val="single" w:sz="4" w:space="0" w:color="auto"/>
            </w:tcBorders>
            <w:shd w:val="clear" w:color="auto" w:fill="D0CECE" w:themeFill="background2" w:themeFillShade="E6"/>
          </w:tcPr>
          <w:p w14:paraId="66B760A7" w14:textId="083C4F64" w:rsidR="009935F8" w:rsidRPr="006B5756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a</w:t>
            </w:r>
          </w:p>
        </w:tc>
        <w:tc>
          <w:tcPr>
            <w:tcW w:w="623" w:type="dxa"/>
          </w:tcPr>
          <w:p w14:paraId="29BBD6B9" w14:textId="006BECD0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6293E77" w14:textId="4D08C931" w:rsidR="009935F8" w:rsidRPr="00DD6332" w:rsidRDefault="00301F0F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174E2B1B" w14:textId="3BAA0EB2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CD8766A" w14:textId="76118766" w:rsidR="009935F8" w:rsidRPr="00DD6332" w:rsidRDefault="00D4107F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07437E8D" w14:textId="64EB34A5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435AA9FC" w14:textId="4B736362" w:rsidR="009935F8" w:rsidRPr="00DD6332" w:rsidRDefault="006D2976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0837FC52" w14:textId="7E8B5197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6D78C1C" w14:textId="68DCED5F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6270275" w14:textId="1A41C987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51963F1C" w14:textId="0BCEDEB0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0BFFF1B6" w14:textId="32CA092D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74E8931A" w14:textId="3EA3F3BA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3588CA3D" w14:textId="77777777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  <w:tr w:rsidR="009935F8" w:rsidRPr="000A5926" w14:paraId="618DCCE3" w14:textId="284F5341" w:rsidTr="004A22DE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4158B1BD" w14:textId="0CBE76AA" w:rsidR="009935F8" w:rsidRPr="006B5756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b</w:t>
            </w:r>
          </w:p>
        </w:tc>
        <w:tc>
          <w:tcPr>
            <w:tcW w:w="623" w:type="dxa"/>
          </w:tcPr>
          <w:p w14:paraId="2CCA2561" w14:textId="2A9C201E" w:rsidR="009935F8" w:rsidRPr="00DD6332" w:rsidRDefault="00DD6332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DD6332"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6208BE1F" w14:textId="1D4ABE0C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4729AD5" w14:textId="26FEF005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3BAAA29D" w14:textId="02B9A516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1C2D3495" w14:textId="5D4977F6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D46FFEA" w14:textId="44ECA2DE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7D467EE" w14:textId="7BFA1B0C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AA410F2" w14:textId="2E7FE828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32AD493" w14:textId="70E57CEB" w:rsidR="009935F8" w:rsidRPr="00DD6332" w:rsidRDefault="00FC6284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3" w:type="dxa"/>
          </w:tcPr>
          <w:p w14:paraId="4D2A023D" w14:textId="1F1EEFD4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5FA4BB4B" w14:textId="6822EE5A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4DB223FB" w14:textId="59FB4EB2" w:rsidR="009935F8" w:rsidRPr="00DD6332" w:rsidRDefault="00030092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4" w:type="dxa"/>
          </w:tcPr>
          <w:p w14:paraId="0639AD86" w14:textId="77777777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  <w:tr w:rsidR="009935F8" w:rsidRPr="000A5926" w14:paraId="0627E302" w14:textId="1255C61E" w:rsidTr="004A22DE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706558B8" w14:textId="01DB083E" w:rsidR="009935F8" w:rsidRPr="006B5756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c</w:t>
            </w:r>
          </w:p>
        </w:tc>
        <w:tc>
          <w:tcPr>
            <w:tcW w:w="623" w:type="dxa"/>
          </w:tcPr>
          <w:p w14:paraId="17FA070B" w14:textId="1491CEFB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DECFE05" w14:textId="4510B263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37D9FB88" w14:textId="4938380E" w:rsidR="009935F8" w:rsidRPr="00DD6332" w:rsidRDefault="00460857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409351AB" w14:textId="5C173A09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EB0EEFA" w14:textId="668BF32E" w:rsidR="009935F8" w:rsidRPr="00DD6332" w:rsidRDefault="00300D3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14CCCF34" w14:textId="75F9CABD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1035C467" w14:textId="5342F9BB" w:rsidR="009935F8" w:rsidRPr="00DD6332" w:rsidRDefault="006D2976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79BC53F8" w14:textId="2B2E93D0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48EE45E8" w14:textId="38B24C86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77FCB603" w14:textId="3D531DFD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34DF7E09" w14:textId="215877DE" w:rsidR="009935F8" w:rsidRPr="00DD6332" w:rsidRDefault="00030092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4" w:type="dxa"/>
          </w:tcPr>
          <w:p w14:paraId="7CF2FD4D" w14:textId="5BA750E8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7F9E35E0" w14:textId="77777777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  <w:tr w:rsidR="009935F8" w:rsidRPr="000A5926" w14:paraId="72B02B4F" w14:textId="3F3FA79D" w:rsidTr="004A22DE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34739EB6" w14:textId="4AD7D3A4" w:rsidR="009935F8" w:rsidRPr="006B5756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d</w:t>
            </w:r>
          </w:p>
        </w:tc>
        <w:tc>
          <w:tcPr>
            <w:tcW w:w="623" w:type="dxa"/>
          </w:tcPr>
          <w:p w14:paraId="433C672B" w14:textId="38BE228A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F4EB33C" w14:textId="5CF9480C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93F041B" w14:textId="4C00FD11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518D244C" w14:textId="12A7D772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EB6630F" w14:textId="703093ED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602FC0F" w14:textId="687F2162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5B8C9B79" w14:textId="6AA574CF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3C354A7F" w14:textId="5C5D8AEE" w:rsidR="009935F8" w:rsidRPr="00DD6332" w:rsidRDefault="007006D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6377C64C" w14:textId="7A6F75AB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04FF3B7D" w14:textId="2EF6321E" w:rsidR="009935F8" w:rsidRPr="00DD6332" w:rsidRDefault="00FC6284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3" w:type="dxa"/>
          </w:tcPr>
          <w:p w14:paraId="4E99D0C6" w14:textId="0727D90A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7DEB15C4" w14:textId="4D7E73A8" w:rsidR="009935F8" w:rsidRPr="00DD6332" w:rsidRDefault="009935F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080E19D1" w14:textId="6B11C3BB" w:rsidR="009935F8" w:rsidRPr="00DD6332" w:rsidRDefault="007618F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</w:tr>
    </w:tbl>
    <w:p w14:paraId="3F386DF8" w14:textId="5891C682" w:rsidR="00CD2DB1" w:rsidRPr="0052792D" w:rsidRDefault="00CD2DB1" w:rsidP="0052792D">
      <w:pPr>
        <w:spacing w:line="240" w:lineRule="auto"/>
        <w:jc w:val="both"/>
        <w:rPr>
          <w:rFonts w:cstheme="minorHAnsi"/>
        </w:rPr>
      </w:pPr>
    </w:p>
    <w:tbl>
      <w:tblPr>
        <w:tblStyle w:val="Tablaconcuadrcula"/>
        <w:tblW w:w="11766" w:type="dxa"/>
        <w:tblInd w:w="-998" w:type="dxa"/>
        <w:tblLook w:val="04A0" w:firstRow="1" w:lastRow="0" w:firstColumn="1" w:lastColumn="0" w:noHBand="0" w:noVBand="1"/>
      </w:tblPr>
      <w:tblGrid>
        <w:gridCol w:w="11766"/>
      </w:tblGrid>
      <w:tr w:rsidR="0094793D" w:rsidRPr="000A5926" w14:paraId="42884DBC" w14:textId="77777777" w:rsidTr="006C6498">
        <w:tc>
          <w:tcPr>
            <w:tcW w:w="11766" w:type="dxa"/>
          </w:tcPr>
          <w:p w14:paraId="3C249832" w14:textId="58F232C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1</w:t>
            </w:r>
          </w:p>
          <w:p w14:paraId="447DAF4D" w14:textId="14C0FF8D" w:rsidR="00F11823" w:rsidRDefault="00F11823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="00DD6332">
              <w:rPr>
                <w:rFonts w:ascii="Arial" w:hAnsi="Arial" w:cs="Arial"/>
                <w:sz w:val="24"/>
                <w:szCs w:val="24"/>
              </w:rPr>
              <w:t xml:space="preserve"> Mano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 w:rsidR="00DD6332">
              <w:rPr>
                <w:rStyle w:val="markedcontent"/>
                <w:rFonts w:ascii="Arial" w:hAnsi="Arial" w:cs="Arial"/>
                <w:sz w:val="24"/>
                <w:szCs w:val="24"/>
              </w:rPr>
              <w:t>03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) podemos realizar el siguiente razonamiento de usar la tabla de decimal codificado en binario (BCD) para poder </w:t>
            </w:r>
          </w:p>
          <w:p w14:paraId="5369F4CB" w14:textId="1FC42073" w:rsidR="00F11823" w:rsidRDefault="00F11823" w:rsidP="0094793D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representar el número </w:t>
            </w:r>
            <w:r w:rsidRPr="00F11823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6325</w:t>
            </w:r>
            <w:r w:rsidR="00DD6332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. </w:t>
            </w:r>
          </w:p>
          <w:p w14:paraId="421DA1D6" w14:textId="4B188F27" w:rsidR="00DD6332" w:rsidRPr="00DD6332" w:rsidRDefault="006C6498" w:rsidP="00DD6332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F11823">
              <w:rPr>
                <w:rStyle w:val="markedcontent"/>
                <w:rFonts w:ascii="Arial" w:hAnsi="Arial" w:cs="Arial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0" locked="0" layoutInCell="1" allowOverlap="1" wp14:anchorId="4E59A2FC" wp14:editId="35C82E69">
                  <wp:simplePos x="0" y="0"/>
                  <wp:positionH relativeFrom="column">
                    <wp:posOffset>4980305</wp:posOffset>
                  </wp:positionH>
                  <wp:positionV relativeFrom="paragraph">
                    <wp:posOffset>254635</wp:posOffset>
                  </wp:positionV>
                  <wp:extent cx="2247900" cy="2108835"/>
                  <wp:effectExtent l="0" t="0" r="0" b="5715"/>
                  <wp:wrapSquare wrapText="bothSides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210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DD6332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Al tener el código de cada digito, podemos ir concatenando los valores de cada uno para así obtener el BCD. Por lo tanto, la opción correcta es la </w:t>
            </w:r>
            <w:r w:rsidR="00DD6332" w:rsidRPr="00DD6332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b)</w:t>
            </w:r>
          </w:p>
          <w:p w14:paraId="580E1995" w14:textId="695B9BF9" w:rsidR="00DD6332" w:rsidRDefault="00DD6332" w:rsidP="0094793D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382421C3" w14:textId="57A48EF4" w:rsidR="00F11823" w:rsidRPr="000A5926" w:rsidRDefault="005B7A50" w:rsidP="0094793D">
            <w:pPr>
              <w:rPr>
                <w:rFonts w:cstheme="minorHAnsi"/>
              </w:rPr>
            </w:pPr>
            <w:r w:rsidRPr="00D25525">
              <w:rPr>
                <w:position w:val="-32"/>
              </w:rPr>
              <w:object w:dxaOrig="3620" w:dyaOrig="740" w14:anchorId="64DF4CA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6.4pt;height:57.6pt" o:ole="">
                  <v:imagedata r:id="rId11" o:title=""/>
                </v:shape>
                <o:OLEObject Type="Embed" ProgID="Equation.DSMT4" ShapeID="_x0000_i1025" DrawAspect="Content" ObjectID="_1751564950" r:id="rId12"/>
              </w:object>
            </w:r>
          </w:p>
          <w:p w14:paraId="0798B38D" w14:textId="082CEA03" w:rsidR="00F11823" w:rsidRDefault="00F11823" w:rsidP="0094793D">
            <w:pPr>
              <w:rPr>
                <w:rFonts w:cstheme="minorHAnsi"/>
              </w:rPr>
            </w:pPr>
          </w:p>
          <w:p w14:paraId="198CC823" w14:textId="3DD42E23" w:rsidR="00DD6332" w:rsidRDefault="00F11823" w:rsidP="0094793D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</w:t>
            </w:r>
          </w:p>
          <w:p w14:paraId="565C25EE" w14:textId="77777777" w:rsidR="00DD6332" w:rsidRDefault="00DD6332" w:rsidP="0094793D">
            <w:pPr>
              <w:rPr>
                <w:rFonts w:cstheme="minorHAnsi"/>
              </w:rPr>
            </w:pPr>
          </w:p>
          <w:p w14:paraId="7E0E2731" w14:textId="77777777" w:rsidR="006C6498" w:rsidRDefault="00F11823" w:rsidP="0094793D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                                                                                                   </w:t>
            </w:r>
          </w:p>
          <w:p w14:paraId="79FE5F67" w14:textId="77777777" w:rsidR="006C6498" w:rsidRDefault="006C6498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211C90E7" w14:textId="77777777" w:rsidR="006C6498" w:rsidRDefault="006C6498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0706D1C1" w14:textId="77777777" w:rsidR="006C6498" w:rsidRDefault="006C6498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22F13A81" w14:textId="58BE2726" w:rsidR="0094793D" w:rsidRDefault="006C6498" w:rsidP="0094793D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                                                                                                                   </w:t>
            </w:r>
            <w:r w:rsidR="00F11823" w:rsidRPr="00DD6332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Figura </w:t>
            </w:r>
            <w:r w:rsidR="005B7A50" w:rsidRPr="00DD6332">
              <w:rPr>
                <w:rFonts w:ascii="Arial" w:hAnsi="Arial" w:cs="Arial"/>
                <w:b/>
                <w:bCs/>
                <w:sz w:val="24"/>
                <w:szCs w:val="24"/>
              </w:rPr>
              <w:t>1:</w:t>
            </w:r>
            <w:r w:rsidR="00F11823" w:rsidRPr="00DD6332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="00654006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Mano, </w:t>
            </w:r>
            <w:r w:rsidR="00654006" w:rsidRPr="00DD6332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2003</w:t>
            </w:r>
            <w:r w:rsidR="00F11823" w:rsidRPr="00DD6332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. p18</w:t>
            </w:r>
          </w:p>
          <w:p w14:paraId="03889FA9" w14:textId="77777777" w:rsidR="00DD6332" w:rsidRPr="00DD6332" w:rsidRDefault="00DD6332" w:rsidP="00DD6332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>Mano, M. (2003). Diseño Digital (3a ed.). México: Pearson Educación.</w:t>
            </w:r>
          </w:p>
          <w:p w14:paraId="2B61C214" w14:textId="77777777" w:rsidR="00DD6332" w:rsidRPr="00DD6332" w:rsidRDefault="00DD6332" w:rsidP="00DD6332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>[Capítulo 1: Sistemas Binarios. Págs. 1-32]</w:t>
            </w:r>
          </w:p>
          <w:p w14:paraId="26B43129" w14:textId="77777777" w:rsidR="00DD6332" w:rsidRDefault="00DD6332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3851B7AF" w14:textId="77777777" w:rsidR="00E5766B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58FFDA37" w14:textId="77777777" w:rsidR="00E5766B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7FD9FA86" w14:textId="77777777" w:rsidR="00E5766B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34F93CD1" w14:textId="77777777" w:rsidR="00E5766B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619D3986" w14:textId="77777777" w:rsidR="00E5766B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1D2A9ADB" w14:textId="77777777" w:rsidR="00E5766B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7CB1037B" w14:textId="77777777" w:rsidR="00E5766B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72D28AA0" w14:textId="77777777" w:rsidR="00E5766B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42228D02" w14:textId="459DFACD" w:rsidR="00E5766B" w:rsidRPr="00DD6332" w:rsidRDefault="00E5766B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</w:tr>
      <w:tr w:rsidR="0094793D" w:rsidRPr="000A5926" w14:paraId="340A498D" w14:textId="77777777" w:rsidTr="006C6498">
        <w:tc>
          <w:tcPr>
            <w:tcW w:w="11766" w:type="dxa"/>
          </w:tcPr>
          <w:p w14:paraId="021AEE22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2</w:t>
            </w:r>
          </w:p>
          <w:p w14:paraId="5E2E30BE" w14:textId="300CD1FD" w:rsidR="0094793D" w:rsidRDefault="00233969" w:rsidP="00301F0F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aplicar el algoritmo de Euclides como lo indica en los minutos de la clase01:24:00, realizamos una tabla en el mismo formato para poder aplicar el algoritmo para poder conocer el m.c.d(1046,159) donde A=1046, B=159, R= residuo y Q= cociente, lo que se realiza es la combinación lineal para encontrar cada termino y luego ir bajando los valores, y cuando el residuo (R) es cero, el m.c.d es el residuo anterior a “0”</w:t>
            </w:r>
            <w:r w:rsidR="00301F0F">
              <w:rPr>
                <w:rStyle w:val="markedcontent"/>
                <w:rFonts w:ascii="Arial" w:hAnsi="Arial" w:cs="Arial"/>
                <w:sz w:val="24"/>
                <w:szCs w:val="24"/>
              </w:rPr>
              <w:t>.</w:t>
            </w:r>
          </w:p>
          <w:tbl>
            <w:tblPr>
              <w:tblStyle w:val="Tablaconcuadrcula"/>
              <w:tblpPr w:leftFromText="141" w:rightFromText="141" w:vertAnchor="text" w:horzAnchor="margin" w:tblpXSpec="right" w:tblpY="54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63"/>
              <w:gridCol w:w="772"/>
              <w:gridCol w:w="567"/>
              <w:gridCol w:w="567"/>
            </w:tblGrid>
            <w:tr w:rsidR="00301F0F" w14:paraId="3F041259" w14:textId="77777777" w:rsidTr="00301F0F">
              <w:tc>
                <w:tcPr>
                  <w:tcW w:w="663" w:type="dxa"/>
                </w:tcPr>
                <w:p w14:paraId="32F51432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7F14A2F8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55BCF802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4D833E91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301F0F" w14:paraId="6DCEF467" w14:textId="77777777" w:rsidTr="00301F0F">
              <w:tc>
                <w:tcPr>
                  <w:tcW w:w="663" w:type="dxa"/>
                </w:tcPr>
                <w:p w14:paraId="1A40B9B9" w14:textId="4999CC95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046</w:t>
                  </w:r>
                </w:p>
              </w:tc>
              <w:tc>
                <w:tcPr>
                  <w:tcW w:w="772" w:type="dxa"/>
                </w:tcPr>
                <w:p w14:paraId="4021BC6F" w14:textId="11DA5B76" w:rsidR="00301F0F" w:rsidRDefault="00301F0F" w:rsidP="00301F0F">
                  <w:pPr>
                    <w:rPr>
                      <w:rFonts w:cstheme="minorHAnsi"/>
                    </w:rPr>
                  </w:pPr>
                  <w:r w:rsidRPr="00233969">
                    <w:rPr>
                      <w:rFonts w:cstheme="minorHAnsi"/>
                      <w:color w:val="4472C4" w:themeColor="accent1"/>
                    </w:rPr>
                    <w:t>159</w:t>
                  </w:r>
                </w:p>
              </w:tc>
              <w:tc>
                <w:tcPr>
                  <w:tcW w:w="567" w:type="dxa"/>
                </w:tcPr>
                <w:p w14:paraId="6946BA13" w14:textId="1F6E90DF" w:rsidR="00301F0F" w:rsidRDefault="00301F0F" w:rsidP="00301F0F">
                  <w:pPr>
                    <w:rPr>
                      <w:rFonts w:cstheme="minorHAnsi"/>
                    </w:rPr>
                  </w:pPr>
                  <w:r w:rsidRPr="00233969">
                    <w:rPr>
                      <w:rFonts w:cstheme="minorHAnsi"/>
                      <w:color w:val="538135" w:themeColor="accent6" w:themeShade="BF"/>
                    </w:rPr>
                    <w:t>9</w:t>
                  </w:r>
                  <w:r w:rsidR="005A3519">
                    <w:rPr>
                      <w:rFonts w:cstheme="minorHAnsi"/>
                      <w:color w:val="538135" w:themeColor="accent6" w:themeShade="BF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595D5D3E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6</w:t>
                  </w:r>
                </w:p>
              </w:tc>
            </w:tr>
            <w:tr w:rsidR="00301F0F" w14:paraId="04009150" w14:textId="77777777" w:rsidTr="00301F0F">
              <w:tc>
                <w:tcPr>
                  <w:tcW w:w="663" w:type="dxa"/>
                </w:tcPr>
                <w:p w14:paraId="37830E4D" w14:textId="55C3910F" w:rsidR="00301F0F" w:rsidRDefault="00301F0F" w:rsidP="00301F0F">
                  <w:pPr>
                    <w:rPr>
                      <w:rFonts w:cstheme="minorHAnsi"/>
                    </w:rPr>
                  </w:pPr>
                  <w:r w:rsidRPr="00233969">
                    <w:rPr>
                      <w:rFonts w:cstheme="minorHAnsi"/>
                      <w:color w:val="4472C4" w:themeColor="accent1"/>
                    </w:rPr>
                    <w:t>159</w:t>
                  </w:r>
                </w:p>
              </w:tc>
              <w:tc>
                <w:tcPr>
                  <w:tcW w:w="772" w:type="dxa"/>
                </w:tcPr>
                <w:p w14:paraId="39C8759E" w14:textId="14BADD52" w:rsidR="00301F0F" w:rsidRDefault="00301F0F" w:rsidP="00301F0F">
                  <w:pPr>
                    <w:rPr>
                      <w:rFonts w:cstheme="minorHAnsi"/>
                    </w:rPr>
                  </w:pPr>
                  <w:r w:rsidRPr="00233969">
                    <w:rPr>
                      <w:rFonts w:cstheme="minorHAnsi"/>
                      <w:color w:val="538135" w:themeColor="accent6" w:themeShade="BF"/>
                    </w:rPr>
                    <w:t>9</w:t>
                  </w:r>
                  <w:r w:rsidR="005A3519">
                    <w:rPr>
                      <w:rFonts w:cstheme="minorHAnsi"/>
                      <w:color w:val="538135" w:themeColor="accent6" w:themeShade="BF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5A54F97A" w14:textId="4B3146FE" w:rsidR="00301F0F" w:rsidRPr="005A3519" w:rsidRDefault="00301F0F" w:rsidP="00301F0F">
                  <w:pPr>
                    <w:rPr>
                      <w:rFonts w:cstheme="minorHAnsi"/>
                      <w:color w:val="BF8F00" w:themeColor="accent4" w:themeShade="BF"/>
                    </w:rPr>
                  </w:pPr>
                  <w:r w:rsidRPr="005A3519">
                    <w:rPr>
                      <w:rFonts w:cstheme="minorHAnsi"/>
                      <w:color w:val="BF8F00" w:themeColor="accent4" w:themeShade="BF"/>
                    </w:rPr>
                    <w:t>6</w:t>
                  </w:r>
                  <w:r w:rsidR="005A3519" w:rsidRPr="005A3519">
                    <w:rPr>
                      <w:rFonts w:cstheme="minorHAnsi"/>
                      <w:color w:val="BF8F00" w:themeColor="accent4" w:themeShade="BF"/>
                    </w:rPr>
                    <w:t>7</w:t>
                  </w:r>
                </w:p>
              </w:tc>
              <w:tc>
                <w:tcPr>
                  <w:tcW w:w="567" w:type="dxa"/>
                </w:tcPr>
                <w:p w14:paraId="08F39750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301F0F" w14:paraId="20E49B90" w14:textId="77777777" w:rsidTr="00301F0F">
              <w:tc>
                <w:tcPr>
                  <w:tcW w:w="663" w:type="dxa"/>
                </w:tcPr>
                <w:p w14:paraId="24D354D9" w14:textId="2D70FBD1" w:rsidR="00301F0F" w:rsidRDefault="00301F0F" w:rsidP="00301F0F">
                  <w:pPr>
                    <w:rPr>
                      <w:rFonts w:cstheme="minorHAnsi"/>
                    </w:rPr>
                  </w:pPr>
                  <w:r w:rsidRPr="00233969">
                    <w:rPr>
                      <w:rFonts w:cstheme="minorHAnsi"/>
                      <w:color w:val="538135" w:themeColor="accent6" w:themeShade="BF"/>
                    </w:rPr>
                    <w:t>9</w:t>
                  </w:r>
                  <w:r w:rsidR="005A3519">
                    <w:rPr>
                      <w:rFonts w:cstheme="minorHAnsi"/>
                      <w:color w:val="538135" w:themeColor="accent6" w:themeShade="BF"/>
                    </w:rPr>
                    <w:t>2</w:t>
                  </w:r>
                </w:p>
              </w:tc>
              <w:tc>
                <w:tcPr>
                  <w:tcW w:w="772" w:type="dxa"/>
                </w:tcPr>
                <w:p w14:paraId="5A6AD7CE" w14:textId="60579404" w:rsidR="00301F0F" w:rsidRDefault="00301F0F" w:rsidP="00301F0F">
                  <w:pPr>
                    <w:rPr>
                      <w:rFonts w:cstheme="minorHAnsi"/>
                    </w:rPr>
                  </w:pPr>
                  <w:r w:rsidRPr="00233969">
                    <w:rPr>
                      <w:rFonts w:cstheme="minorHAnsi"/>
                      <w:color w:val="BF8F00" w:themeColor="accent4" w:themeShade="BF"/>
                    </w:rPr>
                    <w:t>6</w:t>
                  </w:r>
                  <w:r w:rsidR="005A3519">
                    <w:rPr>
                      <w:rFonts w:cstheme="minorHAnsi"/>
                      <w:color w:val="BF8F00" w:themeColor="accent4" w:themeShade="BF"/>
                    </w:rPr>
                    <w:t>7</w:t>
                  </w:r>
                </w:p>
              </w:tc>
              <w:tc>
                <w:tcPr>
                  <w:tcW w:w="567" w:type="dxa"/>
                </w:tcPr>
                <w:p w14:paraId="4FE5E4E8" w14:textId="0872EAB2" w:rsidR="00301F0F" w:rsidRDefault="005A3519" w:rsidP="00301F0F">
                  <w:pPr>
                    <w:rPr>
                      <w:rFonts w:cstheme="minorHAnsi"/>
                    </w:rPr>
                  </w:pPr>
                  <w:r w:rsidRPr="005A3519">
                    <w:rPr>
                      <w:rFonts w:cstheme="minorHAnsi"/>
                      <w:color w:val="00B0F0"/>
                    </w:rPr>
                    <w:t>25</w:t>
                  </w:r>
                </w:p>
              </w:tc>
              <w:tc>
                <w:tcPr>
                  <w:tcW w:w="567" w:type="dxa"/>
                </w:tcPr>
                <w:p w14:paraId="418B87C6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301F0F" w14:paraId="3DF8B3CD" w14:textId="77777777" w:rsidTr="00301F0F">
              <w:tc>
                <w:tcPr>
                  <w:tcW w:w="663" w:type="dxa"/>
                </w:tcPr>
                <w:p w14:paraId="7D30949D" w14:textId="61311E83" w:rsidR="00301F0F" w:rsidRDefault="00301F0F" w:rsidP="00301F0F">
                  <w:pPr>
                    <w:rPr>
                      <w:rFonts w:cstheme="minorHAnsi"/>
                    </w:rPr>
                  </w:pPr>
                  <w:r w:rsidRPr="00233969">
                    <w:rPr>
                      <w:rFonts w:cstheme="minorHAnsi"/>
                      <w:color w:val="BF8F00" w:themeColor="accent4" w:themeShade="BF"/>
                    </w:rPr>
                    <w:t>6</w:t>
                  </w:r>
                  <w:r w:rsidR="005A3519">
                    <w:rPr>
                      <w:rFonts w:cstheme="minorHAnsi"/>
                      <w:color w:val="BF8F00" w:themeColor="accent4" w:themeShade="BF"/>
                    </w:rPr>
                    <w:t>7</w:t>
                  </w:r>
                </w:p>
              </w:tc>
              <w:tc>
                <w:tcPr>
                  <w:tcW w:w="772" w:type="dxa"/>
                </w:tcPr>
                <w:p w14:paraId="4BC238CE" w14:textId="0B8E1A25" w:rsidR="00301F0F" w:rsidRDefault="005A3519" w:rsidP="00301F0F">
                  <w:pPr>
                    <w:rPr>
                      <w:rFonts w:cstheme="minorHAnsi"/>
                    </w:rPr>
                  </w:pPr>
                  <w:r w:rsidRPr="005A3519">
                    <w:rPr>
                      <w:rFonts w:cstheme="minorHAnsi"/>
                      <w:color w:val="00B0F0"/>
                    </w:rPr>
                    <w:t>25</w:t>
                  </w:r>
                </w:p>
              </w:tc>
              <w:tc>
                <w:tcPr>
                  <w:tcW w:w="567" w:type="dxa"/>
                </w:tcPr>
                <w:p w14:paraId="750A14B8" w14:textId="658DB38A" w:rsidR="00301F0F" w:rsidRDefault="00301F0F" w:rsidP="00301F0F">
                  <w:pPr>
                    <w:rPr>
                      <w:rFonts w:cstheme="minorHAnsi"/>
                    </w:rPr>
                  </w:pPr>
                  <w:r w:rsidRPr="005A3519">
                    <w:rPr>
                      <w:rFonts w:cstheme="minorHAnsi"/>
                      <w:color w:val="ED7D31" w:themeColor="accent2"/>
                    </w:rPr>
                    <w:t>1</w:t>
                  </w:r>
                  <w:r w:rsidR="005A3519" w:rsidRPr="005A3519">
                    <w:rPr>
                      <w:rFonts w:cstheme="minorHAnsi"/>
                      <w:color w:val="ED7D31" w:themeColor="accent2"/>
                    </w:rPr>
                    <w:t>7</w:t>
                  </w:r>
                </w:p>
              </w:tc>
              <w:tc>
                <w:tcPr>
                  <w:tcW w:w="567" w:type="dxa"/>
                </w:tcPr>
                <w:p w14:paraId="1EC9C78A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301F0F" w14:paraId="6FB76871" w14:textId="77777777" w:rsidTr="00301F0F">
              <w:tc>
                <w:tcPr>
                  <w:tcW w:w="663" w:type="dxa"/>
                </w:tcPr>
                <w:p w14:paraId="0916A1EF" w14:textId="08CDF9FD" w:rsidR="00301F0F" w:rsidRDefault="005A3519" w:rsidP="00301F0F">
                  <w:pPr>
                    <w:rPr>
                      <w:rFonts w:cstheme="minorHAnsi"/>
                    </w:rPr>
                  </w:pPr>
                  <w:r w:rsidRPr="005A3519">
                    <w:rPr>
                      <w:rFonts w:cstheme="minorHAnsi"/>
                      <w:color w:val="00B0F0"/>
                    </w:rPr>
                    <w:t>25</w:t>
                  </w:r>
                </w:p>
              </w:tc>
              <w:tc>
                <w:tcPr>
                  <w:tcW w:w="772" w:type="dxa"/>
                </w:tcPr>
                <w:p w14:paraId="444EF4DD" w14:textId="3F71879F" w:rsidR="00301F0F" w:rsidRDefault="00301F0F" w:rsidP="00301F0F">
                  <w:pPr>
                    <w:rPr>
                      <w:rFonts w:cstheme="minorHAnsi"/>
                    </w:rPr>
                  </w:pPr>
                  <w:r w:rsidRPr="00301F0F">
                    <w:rPr>
                      <w:rFonts w:cstheme="minorHAnsi"/>
                      <w:color w:val="ED7D31" w:themeColor="accent2"/>
                    </w:rPr>
                    <w:t>1</w:t>
                  </w:r>
                  <w:r w:rsidR="005A3519">
                    <w:rPr>
                      <w:rFonts w:cstheme="minorHAnsi"/>
                      <w:color w:val="ED7D31" w:themeColor="accent2"/>
                    </w:rPr>
                    <w:t>7</w:t>
                  </w:r>
                </w:p>
              </w:tc>
              <w:tc>
                <w:tcPr>
                  <w:tcW w:w="567" w:type="dxa"/>
                </w:tcPr>
                <w:p w14:paraId="24148E1D" w14:textId="529B4C06" w:rsidR="00301F0F" w:rsidRDefault="005A3519" w:rsidP="00301F0F">
                  <w:pPr>
                    <w:rPr>
                      <w:rFonts w:cstheme="minorHAnsi"/>
                    </w:rPr>
                  </w:pPr>
                  <w:r w:rsidRPr="005A3519">
                    <w:rPr>
                      <w:rFonts w:cstheme="minorHAnsi"/>
                      <w:color w:val="FF0000"/>
                    </w:rPr>
                    <w:t>8</w:t>
                  </w:r>
                </w:p>
              </w:tc>
              <w:tc>
                <w:tcPr>
                  <w:tcW w:w="567" w:type="dxa"/>
                </w:tcPr>
                <w:p w14:paraId="439CC17B" w14:textId="4462AD10" w:rsidR="00301F0F" w:rsidRDefault="005A3519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301F0F" w14:paraId="0AA7DB9E" w14:textId="77777777" w:rsidTr="00301F0F">
              <w:tc>
                <w:tcPr>
                  <w:tcW w:w="663" w:type="dxa"/>
                </w:tcPr>
                <w:p w14:paraId="6A2EB24E" w14:textId="79CA05A6" w:rsidR="00301F0F" w:rsidRDefault="00301F0F" w:rsidP="00301F0F">
                  <w:pPr>
                    <w:rPr>
                      <w:rFonts w:cstheme="minorHAnsi"/>
                    </w:rPr>
                  </w:pPr>
                  <w:r w:rsidRPr="00301F0F">
                    <w:rPr>
                      <w:rFonts w:cstheme="minorHAnsi"/>
                      <w:color w:val="ED7D31" w:themeColor="accent2"/>
                    </w:rPr>
                    <w:t>1</w:t>
                  </w:r>
                  <w:r w:rsidR="005A3519">
                    <w:rPr>
                      <w:rFonts w:cstheme="minorHAnsi"/>
                      <w:color w:val="ED7D31" w:themeColor="accent2"/>
                    </w:rPr>
                    <w:t>7</w:t>
                  </w:r>
                </w:p>
              </w:tc>
              <w:tc>
                <w:tcPr>
                  <w:tcW w:w="772" w:type="dxa"/>
                </w:tcPr>
                <w:p w14:paraId="1C7B52E6" w14:textId="3476B0DF" w:rsidR="00301F0F" w:rsidRDefault="005A3519" w:rsidP="00301F0F">
                  <w:pPr>
                    <w:rPr>
                      <w:rFonts w:cstheme="minorHAnsi"/>
                    </w:rPr>
                  </w:pPr>
                  <w:r w:rsidRPr="005A3519">
                    <w:rPr>
                      <w:rFonts w:cstheme="minorHAnsi"/>
                      <w:color w:val="FF0000"/>
                    </w:rPr>
                    <w:t>8</w:t>
                  </w:r>
                </w:p>
              </w:tc>
              <w:tc>
                <w:tcPr>
                  <w:tcW w:w="567" w:type="dxa"/>
                </w:tcPr>
                <w:p w14:paraId="4227FEFF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136E5461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301F0F" w14:paraId="66F995D5" w14:textId="77777777" w:rsidTr="00301F0F">
              <w:tc>
                <w:tcPr>
                  <w:tcW w:w="663" w:type="dxa"/>
                </w:tcPr>
                <w:p w14:paraId="64A0EFB9" w14:textId="173AFC5C" w:rsidR="00301F0F" w:rsidRDefault="005A3519" w:rsidP="00301F0F">
                  <w:pPr>
                    <w:rPr>
                      <w:rFonts w:cstheme="minorHAnsi"/>
                    </w:rPr>
                  </w:pPr>
                  <w:r w:rsidRPr="005A3519">
                    <w:rPr>
                      <w:rFonts w:cstheme="minorHAnsi"/>
                      <w:color w:val="FF0000"/>
                    </w:rPr>
                    <w:t>8</w:t>
                  </w:r>
                </w:p>
              </w:tc>
              <w:tc>
                <w:tcPr>
                  <w:tcW w:w="772" w:type="dxa"/>
                </w:tcPr>
                <w:p w14:paraId="0D19764F" w14:textId="77777777" w:rsidR="00301F0F" w:rsidRDefault="00301F0F" w:rsidP="00301F0F">
                  <w:pPr>
                    <w:rPr>
                      <w:rFonts w:cstheme="minorHAnsi"/>
                    </w:rPr>
                  </w:pPr>
                  <w:r w:rsidRPr="00301F0F">
                    <w:rPr>
                      <w:rFonts w:cstheme="minorHAnsi"/>
                      <w:color w:val="BF8F00" w:themeColor="accent4" w:themeShade="BF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24DC6FF8" w14:textId="2FBD4F4A" w:rsidR="00301F0F" w:rsidRDefault="005A3519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37C04A92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301F0F" w14:paraId="2E0E9BEB" w14:textId="77777777" w:rsidTr="00301F0F">
              <w:tc>
                <w:tcPr>
                  <w:tcW w:w="663" w:type="dxa"/>
                </w:tcPr>
                <w:p w14:paraId="0FF60192" w14:textId="77777777" w:rsidR="00301F0F" w:rsidRDefault="00301F0F" w:rsidP="00301F0F">
                  <w:pPr>
                    <w:rPr>
                      <w:rFonts w:cstheme="minorHAnsi"/>
                    </w:rPr>
                  </w:pPr>
                  <w:r w:rsidRPr="00301F0F">
                    <w:rPr>
                      <w:rFonts w:cstheme="minorHAnsi"/>
                      <w:color w:val="BF8F00" w:themeColor="accent4" w:themeShade="BF"/>
                    </w:rPr>
                    <w:t>3</w:t>
                  </w:r>
                </w:p>
              </w:tc>
              <w:tc>
                <w:tcPr>
                  <w:tcW w:w="772" w:type="dxa"/>
                </w:tcPr>
                <w:p w14:paraId="6BA6F4CF" w14:textId="77777777" w:rsidR="00301F0F" w:rsidRPr="00301F0F" w:rsidRDefault="00301F0F" w:rsidP="00301F0F">
                  <w:pPr>
                    <w:rPr>
                      <w:rFonts w:cstheme="minorHAnsi"/>
                      <w:color w:val="00B050"/>
                    </w:rPr>
                  </w:pPr>
                  <w:r w:rsidRPr="00301F0F">
                    <w:rPr>
                      <w:rFonts w:cstheme="minorHAnsi"/>
                      <w:color w:val="00B050"/>
                    </w:rPr>
                    <w:t>2</w:t>
                  </w:r>
                </w:p>
              </w:tc>
              <w:tc>
                <w:tcPr>
                  <w:tcW w:w="567" w:type="dxa"/>
                  <w:shd w:val="clear" w:color="auto" w:fill="FFC000"/>
                </w:tcPr>
                <w:p w14:paraId="7F0AA0EE" w14:textId="77777777" w:rsidR="00301F0F" w:rsidRPr="00301F0F" w:rsidRDefault="00301F0F" w:rsidP="00301F0F">
                  <w:pPr>
                    <w:rPr>
                      <w:rFonts w:cstheme="minorHAnsi"/>
                      <w:b/>
                      <w:bCs/>
                    </w:rPr>
                  </w:pPr>
                  <w:r w:rsidRPr="00301F0F">
                    <w:rPr>
                      <w:rFonts w:cstheme="minorHAnsi"/>
                      <w:b/>
                      <w:bCs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55CCD4DA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301F0F" w14:paraId="60F486E8" w14:textId="77777777" w:rsidTr="00301F0F">
              <w:tc>
                <w:tcPr>
                  <w:tcW w:w="663" w:type="dxa"/>
                </w:tcPr>
                <w:p w14:paraId="01804F5B" w14:textId="77777777" w:rsidR="00301F0F" w:rsidRDefault="00301F0F" w:rsidP="00301F0F">
                  <w:pPr>
                    <w:rPr>
                      <w:rFonts w:cstheme="minorHAnsi"/>
                    </w:rPr>
                  </w:pPr>
                  <w:r w:rsidRPr="00301F0F">
                    <w:rPr>
                      <w:rFonts w:cstheme="minorHAnsi"/>
                      <w:color w:val="00B050"/>
                    </w:rPr>
                    <w:t>2</w:t>
                  </w:r>
                </w:p>
              </w:tc>
              <w:tc>
                <w:tcPr>
                  <w:tcW w:w="772" w:type="dxa"/>
                </w:tcPr>
                <w:p w14:paraId="32710663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50EE3E0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1748DA89" w14:textId="77777777" w:rsidR="00301F0F" w:rsidRDefault="00301F0F" w:rsidP="00301F0F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</w:tbl>
          <w:p w14:paraId="095FEE2F" w14:textId="0EBA30EC" w:rsidR="00301F0F" w:rsidRPr="00301F0F" w:rsidRDefault="00301F0F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301F0F">
              <w:rPr>
                <w:rFonts w:ascii="Arial" w:hAnsi="Arial" w:cs="Arial"/>
                <w:sz w:val="24"/>
                <w:szCs w:val="24"/>
              </w:rPr>
              <w:t xml:space="preserve">Por lo </w:t>
            </w:r>
            <w:r w:rsidR="004D5B4F" w:rsidRPr="00301F0F">
              <w:rPr>
                <w:rFonts w:ascii="Arial" w:hAnsi="Arial" w:cs="Arial"/>
                <w:sz w:val="24"/>
                <w:szCs w:val="24"/>
              </w:rPr>
              <w:t>tanto, de</w:t>
            </w:r>
            <w:r w:rsidRPr="00301F0F">
              <w:rPr>
                <w:rFonts w:ascii="Arial" w:hAnsi="Arial" w:cs="Arial"/>
                <w:sz w:val="24"/>
                <w:szCs w:val="24"/>
              </w:rPr>
              <w:t xml:space="preserve"> acuerdo al procedimiento de la clase se puede afirmar que el </w:t>
            </w:r>
            <w:r w:rsidRPr="00301F0F">
              <w:rPr>
                <w:rStyle w:val="markedcontent"/>
                <w:rFonts w:ascii="Arial" w:hAnsi="Arial" w:cs="Arial"/>
                <w:sz w:val="24"/>
                <w:szCs w:val="24"/>
              </w:rPr>
              <w:t>m.c.d(1046,159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=1, as</w:t>
            </w:r>
            <w:r w:rsidR="00565D52">
              <w:rPr>
                <w:rStyle w:val="markedcontent"/>
                <w:rFonts w:ascii="Arial" w:hAnsi="Arial" w:cs="Arial"/>
                <w:sz w:val="24"/>
                <w:szCs w:val="24"/>
              </w:rPr>
              <w:t>í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la opción correcta es la </w:t>
            </w:r>
            <w:r w:rsidRPr="00301F0F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a)</w:t>
            </w:r>
          </w:p>
          <w:p w14:paraId="2D10D12D" w14:textId="52882EC1" w:rsidR="0094793D" w:rsidRPr="000A5926" w:rsidRDefault="0094793D" w:rsidP="0094793D">
            <w:pPr>
              <w:rPr>
                <w:rFonts w:cstheme="minorHAnsi"/>
              </w:rPr>
            </w:pPr>
          </w:p>
          <w:p w14:paraId="79358841" w14:textId="1E05C6BC" w:rsidR="0094793D" w:rsidRDefault="0094793D" w:rsidP="0094793D">
            <w:pPr>
              <w:rPr>
                <w:rFonts w:cstheme="minorHAnsi"/>
              </w:rPr>
            </w:pPr>
          </w:p>
          <w:p w14:paraId="76D404CB" w14:textId="3B080A64" w:rsidR="00592052" w:rsidRDefault="00592052" w:rsidP="0094793D">
            <w:pPr>
              <w:rPr>
                <w:rFonts w:cstheme="minorHAnsi"/>
              </w:rPr>
            </w:pPr>
          </w:p>
          <w:p w14:paraId="3BB17A1C" w14:textId="05EFEF83" w:rsidR="00592052" w:rsidRDefault="00592052" w:rsidP="0094793D">
            <w:pPr>
              <w:rPr>
                <w:rFonts w:cstheme="minorHAnsi"/>
              </w:rPr>
            </w:pPr>
          </w:p>
          <w:p w14:paraId="63F2C4F1" w14:textId="434E2DD4" w:rsidR="00592052" w:rsidRPr="000A5926" w:rsidRDefault="00592052" w:rsidP="0094793D">
            <w:pPr>
              <w:rPr>
                <w:rFonts w:cstheme="minorHAnsi"/>
              </w:rPr>
            </w:pPr>
          </w:p>
          <w:p w14:paraId="15B92ECF" w14:textId="28EDC210" w:rsidR="0094793D" w:rsidRPr="000A5926" w:rsidRDefault="0094793D" w:rsidP="0094793D">
            <w:pPr>
              <w:rPr>
                <w:rFonts w:cstheme="minorHAnsi"/>
              </w:rPr>
            </w:pPr>
          </w:p>
          <w:p w14:paraId="7C458526" w14:textId="5FBD2574" w:rsidR="0094793D" w:rsidRPr="000A5926" w:rsidRDefault="0094793D" w:rsidP="0094793D">
            <w:pPr>
              <w:rPr>
                <w:rFonts w:cstheme="minorHAnsi"/>
              </w:rPr>
            </w:pPr>
          </w:p>
          <w:p w14:paraId="12120DBA" w14:textId="0AEC3AEE" w:rsidR="0094793D" w:rsidRDefault="0094793D" w:rsidP="0094793D">
            <w:pPr>
              <w:rPr>
                <w:rFonts w:cstheme="minorHAnsi"/>
              </w:rPr>
            </w:pPr>
          </w:p>
          <w:p w14:paraId="6677B576" w14:textId="337F5050" w:rsidR="00235D4A" w:rsidRDefault="00235D4A" w:rsidP="0094793D">
            <w:pPr>
              <w:rPr>
                <w:rFonts w:cstheme="minorHAnsi"/>
              </w:rPr>
            </w:pPr>
          </w:p>
          <w:p w14:paraId="625FF920" w14:textId="16E51D2A" w:rsidR="00235D4A" w:rsidRDefault="00235D4A" w:rsidP="0094793D">
            <w:pPr>
              <w:rPr>
                <w:rFonts w:cstheme="minorHAnsi"/>
              </w:rPr>
            </w:pPr>
          </w:p>
          <w:p w14:paraId="6E9C943E" w14:textId="77777777" w:rsidR="00235D4A" w:rsidRPr="000A5926" w:rsidRDefault="00235D4A" w:rsidP="0094793D">
            <w:pPr>
              <w:rPr>
                <w:rFonts w:cstheme="minorHAnsi"/>
              </w:rPr>
            </w:pPr>
          </w:p>
          <w:p w14:paraId="7592C8ED" w14:textId="40E80FFF" w:rsidR="00235D4A" w:rsidRDefault="00235D4A" w:rsidP="00235D4A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Sesión Virtual de apoyo 4 - I Cuatrimestre 2023 - Lógica Algorítmica</w:t>
            </w:r>
          </w:p>
          <w:p w14:paraId="7DB0A880" w14:textId="568A201F" w:rsidR="00235D4A" w:rsidRDefault="00235D4A" w:rsidP="0094793D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235D4A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youtu.be/Wi_04VHroVw</w:t>
            </w:r>
          </w:p>
          <w:p w14:paraId="59A5430E" w14:textId="0E973189" w:rsidR="00235D4A" w:rsidRPr="00235D4A" w:rsidRDefault="00235D4A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proofErr w:type="spellStart"/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Lipschutz</w:t>
            </w:r>
            <w:proofErr w:type="spellEnd"/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S. y </w:t>
            </w:r>
            <w:proofErr w:type="spellStart"/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Lipson</w:t>
            </w:r>
            <w:proofErr w:type="spellEnd"/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, M. (2009). Matemáticas Discretas (3a. ed.). México: McGraw-Hill.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[Capítulo 11: Propiedades de los enteros. Págs. 264-302]</w:t>
            </w:r>
          </w:p>
        </w:tc>
      </w:tr>
      <w:tr w:rsidR="0094793D" w:rsidRPr="000A5926" w14:paraId="2C1369EE" w14:textId="77777777" w:rsidTr="006C6498">
        <w:tc>
          <w:tcPr>
            <w:tcW w:w="11766" w:type="dxa"/>
          </w:tcPr>
          <w:p w14:paraId="5DFB4437" w14:textId="53A4C04D" w:rsidR="0094793D" w:rsidRPr="006C6498" w:rsidRDefault="008F22C7" w:rsidP="006C6498">
            <w:pPr>
              <w:jc w:val="both"/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3</w:t>
            </w:r>
            <w:r w:rsidR="006C6498">
              <w:rPr>
                <w:rFonts w:cstheme="minorHAnsi"/>
              </w:rPr>
              <w:t xml:space="preserve"> </w:t>
            </w:r>
            <w:r w:rsidR="00800E04"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>Floyd</w:t>
            </w:r>
            <w:r w:rsidR="00800E0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800E04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 w:rsidR="00800E0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6) podemos realizar el siguiente razonamiento para poder pasar 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 xml:space="preserve">el numero decimal </w:t>
            </w:r>
            <w:r w:rsidR="00800E04">
              <w:rPr>
                <w:rFonts w:ascii="Arial" w:hAnsi="Arial" w:cs="Arial"/>
                <w:sz w:val="24"/>
                <w:szCs w:val="24"/>
              </w:rPr>
              <w:t>-8547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 xml:space="preserve"> a binario,</w:t>
            </w:r>
            <w:r w:rsidR="00800E04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>se procede a realizar una tabla en la cual contiene la representación</w:t>
            </w:r>
            <w:r w:rsidR="00800E04">
              <w:rPr>
                <w:rFonts w:ascii="Arial" w:hAnsi="Arial" w:cs="Arial"/>
                <w:sz w:val="24"/>
                <w:szCs w:val="24"/>
              </w:rPr>
              <w:t>, d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>e los números binarios, base 2 en su potenciación, luego se busca en la tabla de izquierda a derecha el</w:t>
            </w:r>
            <w:r w:rsidR="00800E04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>número menor más cercano al número que se desea convertir y luego se restan estos números y así</w:t>
            </w:r>
            <w:r w:rsidR="00800E04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>sucesivamente hasta llegar a 0, a continuación, se revisa cuáles fueron los números que utilizamos de la tabla</w:t>
            </w:r>
            <w:r w:rsidR="00800E04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>y se coloca un 1 debajo de ellos y este sería la representación binaria de el numero decimal que se tenía al</w:t>
            </w:r>
            <w:r w:rsidR="00800E04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800E04" w:rsidRPr="00800E04">
              <w:rPr>
                <w:rFonts w:ascii="Arial" w:hAnsi="Arial" w:cs="Arial"/>
                <w:sz w:val="24"/>
                <w:szCs w:val="24"/>
              </w:rPr>
              <w:t>principio</w:t>
            </w:r>
          </w:p>
          <w:tbl>
            <w:tblPr>
              <w:tblStyle w:val="Tablaconcuadrcula"/>
              <w:tblW w:w="3839" w:type="dxa"/>
              <w:tblLook w:val="04A0" w:firstRow="1" w:lastRow="0" w:firstColumn="1" w:lastColumn="0" w:noHBand="0" w:noVBand="1"/>
            </w:tblPr>
            <w:tblGrid>
              <w:gridCol w:w="663"/>
              <w:gridCol w:w="663"/>
              <w:gridCol w:w="663"/>
              <w:gridCol w:w="663"/>
              <w:gridCol w:w="551"/>
              <w:gridCol w:w="551"/>
              <w:gridCol w:w="551"/>
              <w:gridCol w:w="502"/>
              <w:gridCol w:w="501"/>
              <w:gridCol w:w="502"/>
              <w:gridCol w:w="501"/>
              <w:gridCol w:w="502"/>
              <w:gridCol w:w="502"/>
              <w:gridCol w:w="502"/>
            </w:tblGrid>
            <w:tr w:rsidR="00800E04" w14:paraId="1D2CBE69" w14:textId="77777777" w:rsidTr="00800E04">
              <w:trPr>
                <w:trHeight w:val="453"/>
              </w:trPr>
              <w:tc>
                <w:tcPr>
                  <w:tcW w:w="0" w:type="auto"/>
                </w:tcPr>
                <w:p w14:paraId="6897E28A" w14:textId="5415A464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320" w:dyaOrig="300" w14:anchorId="419A35FB">
                      <v:shape id="_x0000_i1026" type="#_x0000_t75" style="width:14.4pt;height:14.4pt" o:ole="">
                        <v:imagedata r:id="rId13" o:title=""/>
                      </v:shape>
                      <o:OLEObject Type="Embed" ProgID="Equation.DSMT4" ShapeID="_x0000_i1026" DrawAspect="Content" ObjectID="_1751564951" r:id="rId14"/>
                    </w:object>
                  </w:r>
                </w:p>
              </w:tc>
              <w:tc>
                <w:tcPr>
                  <w:tcW w:w="0" w:type="auto"/>
                </w:tcPr>
                <w:p w14:paraId="25DAC4BE" w14:textId="286E9E68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320" w:dyaOrig="300" w14:anchorId="0517B587">
                      <v:shape id="_x0000_i1027" type="#_x0000_t75" style="width:14.4pt;height:14.4pt" o:ole="">
                        <v:imagedata r:id="rId15" o:title=""/>
                      </v:shape>
                      <o:OLEObject Type="Embed" ProgID="Equation.DSMT4" ShapeID="_x0000_i1027" DrawAspect="Content" ObjectID="_1751564952" r:id="rId16"/>
                    </w:object>
                  </w:r>
                </w:p>
              </w:tc>
              <w:tc>
                <w:tcPr>
                  <w:tcW w:w="0" w:type="auto"/>
                </w:tcPr>
                <w:p w14:paraId="54BA631F" w14:textId="70153426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320" w:dyaOrig="300" w14:anchorId="2BFBD852">
                      <v:shape id="_x0000_i1028" type="#_x0000_t75" style="width:14.4pt;height:14.4pt" o:ole="">
                        <v:imagedata r:id="rId17" o:title=""/>
                      </v:shape>
                      <o:OLEObject Type="Embed" ProgID="Equation.DSMT4" ShapeID="_x0000_i1028" DrawAspect="Content" ObjectID="_1751564953" r:id="rId18"/>
                    </w:object>
                  </w:r>
                </w:p>
              </w:tc>
              <w:tc>
                <w:tcPr>
                  <w:tcW w:w="0" w:type="auto"/>
                </w:tcPr>
                <w:p w14:paraId="0D797BA6" w14:textId="575730C6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320" w:dyaOrig="300" w14:anchorId="1983BE05">
                      <v:shape id="_x0000_i1029" type="#_x0000_t75" style="width:14.4pt;height:14.4pt" o:ole="">
                        <v:imagedata r:id="rId19" o:title=""/>
                      </v:shape>
                      <o:OLEObject Type="Embed" ProgID="Equation.DSMT4" ShapeID="_x0000_i1029" DrawAspect="Content" ObjectID="_1751564954" r:id="rId20"/>
                    </w:object>
                  </w:r>
                </w:p>
              </w:tc>
              <w:tc>
                <w:tcPr>
                  <w:tcW w:w="0" w:type="auto"/>
                </w:tcPr>
                <w:p w14:paraId="08894B8D" w14:textId="518F53F2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5EF9518B">
                      <v:shape id="_x0000_i1030" type="#_x0000_t75" style="width:14.4pt;height:14.4pt" o:ole="">
                        <v:imagedata r:id="rId21" o:title=""/>
                      </v:shape>
                      <o:OLEObject Type="Embed" ProgID="Equation.DSMT4" ShapeID="_x0000_i1030" DrawAspect="Content" ObjectID="_1751564955" r:id="rId22"/>
                    </w:object>
                  </w:r>
                </w:p>
              </w:tc>
              <w:tc>
                <w:tcPr>
                  <w:tcW w:w="0" w:type="auto"/>
                </w:tcPr>
                <w:p w14:paraId="16241533" w14:textId="3F482ED6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76027F4C">
                      <v:shape id="_x0000_i1031" type="#_x0000_t75" style="width:14.4pt;height:14.4pt" o:ole="">
                        <v:imagedata r:id="rId23" o:title=""/>
                      </v:shape>
                      <o:OLEObject Type="Embed" ProgID="Equation.DSMT4" ShapeID="_x0000_i1031" DrawAspect="Content" ObjectID="_1751564956" r:id="rId24"/>
                    </w:object>
                  </w:r>
                </w:p>
              </w:tc>
              <w:tc>
                <w:tcPr>
                  <w:tcW w:w="0" w:type="auto"/>
                </w:tcPr>
                <w:p w14:paraId="014E091E" w14:textId="246DBF30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2C25A842">
                      <v:shape id="_x0000_i1032" type="#_x0000_t75" style="width:14.4pt;height:14.4pt" o:ole="">
                        <v:imagedata r:id="rId25" o:title=""/>
                      </v:shape>
                      <o:OLEObject Type="Embed" ProgID="Equation.DSMT4" ShapeID="_x0000_i1032" DrawAspect="Content" ObjectID="_1751564957" r:id="rId26"/>
                    </w:object>
                  </w:r>
                </w:p>
              </w:tc>
              <w:tc>
                <w:tcPr>
                  <w:tcW w:w="0" w:type="auto"/>
                </w:tcPr>
                <w:p w14:paraId="29C0713B" w14:textId="4FED3074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0C04E6BA">
                      <v:shape id="_x0000_i1033" type="#_x0000_t75" style="width:14.4pt;height:14.4pt" o:ole="">
                        <v:imagedata r:id="rId27" o:title=""/>
                      </v:shape>
                      <o:OLEObject Type="Embed" ProgID="Equation.DSMT4" ShapeID="_x0000_i1033" DrawAspect="Content" ObjectID="_1751564958" r:id="rId28"/>
                    </w:object>
                  </w:r>
                </w:p>
              </w:tc>
              <w:tc>
                <w:tcPr>
                  <w:tcW w:w="0" w:type="auto"/>
                </w:tcPr>
                <w:p w14:paraId="56C4BA27" w14:textId="77F1728E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3A2969DF">
                      <v:shape id="_x0000_i1034" type="#_x0000_t75" style="width:14.4pt;height:14.4pt" o:ole="">
                        <v:imagedata r:id="rId29" o:title=""/>
                      </v:shape>
                      <o:OLEObject Type="Embed" ProgID="Equation.DSMT4" ShapeID="_x0000_i1034" DrawAspect="Content" ObjectID="_1751564959" r:id="rId30"/>
                    </w:object>
                  </w:r>
                </w:p>
              </w:tc>
              <w:tc>
                <w:tcPr>
                  <w:tcW w:w="0" w:type="auto"/>
                </w:tcPr>
                <w:p w14:paraId="542647B7" w14:textId="383ADD49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196F496D">
                      <v:shape id="_x0000_i1035" type="#_x0000_t75" style="width:14.4pt;height:14.4pt" o:ole="">
                        <v:imagedata r:id="rId31" o:title=""/>
                      </v:shape>
                      <o:OLEObject Type="Embed" ProgID="Equation.DSMT4" ShapeID="_x0000_i1035" DrawAspect="Content" ObjectID="_1751564960" r:id="rId32"/>
                    </w:object>
                  </w:r>
                </w:p>
              </w:tc>
              <w:tc>
                <w:tcPr>
                  <w:tcW w:w="0" w:type="auto"/>
                </w:tcPr>
                <w:p w14:paraId="5B9A1C08" w14:textId="227EAE76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636A8F6F">
                      <v:shape id="_x0000_i1036" type="#_x0000_t75" style="width:14.4pt;height:14.4pt" o:ole="">
                        <v:imagedata r:id="rId33" o:title=""/>
                      </v:shape>
                      <o:OLEObject Type="Embed" ProgID="Equation.DSMT4" ShapeID="_x0000_i1036" DrawAspect="Content" ObjectID="_1751564961" r:id="rId34"/>
                    </w:object>
                  </w:r>
                </w:p>
              </w:tc>
              <w:tc>
                <w:tcPr>
                  <w:tcW w:w="0" w:type="auto"/>
                </w:tcPr>
                <w:p w14:paraId="423255F8" w14:textId="1DDC23BF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7812AFED">
                      <v:shape id="_x0000_i1037" type="#_x0000_t75" style="width:14.4pt;height:14.4pt" o:ole="">
                        <v:imagedata r:id="rId35" o:title=""/>
                      </v:shape>
                      <o:OLEObject Type="Embed" ProgID="Equation.DSMT4" ShapeID="_x0000_i1037" DrawAspect="Content" ObjectID="_1751564962" r:id="rId36"/>
                    </w:object>
                  </w:r>
                </w:p>
              </w:tc>
              <w:tc>
                <w:tcPr>
                  <w:tcW w:w="0" w:type="auto"/>
                </w:tcPr>
                <w:p w14:paraId="2018D6A0" w14:textId="6964E1AB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40" w:dyaOrig="300" w14:anchorId="2621E107">
                      <v:shape id="_x0000_i1038" type="#_x0000_t75" style="width:14.4pt;height:14.4pt" o:ole="">
                        <v:imagedata r:id="rId37" o:title=""/>
                      </v:shape>
                      <o:OLEObject Type="Embed" ProgID="Equation.DSMT4" ShapeID="_x0000_i1038" DrawAspect="Content" ObjectID="_1751564963" r:id="rId38"/>
                    </w:object>
                  </w:r>
                </w:p>
              </w:tc>
              <w:tc>
                <w:tcPr>
                  <w:tcW w:w="0" w:type="auto"/>
                </w:tcPr>
                <w:p w14:paraId="73EE6F32" w14:textId="4A8363D9" w:rsidR="00800E04" w:rsidRDefault="00800E04" w:rsidP="0094793D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4FCF221D">
                      <v:shape id="_x0000_i1039" type="#_x0000_t75" style="width:14.4pt;height:14.4pt" o:ole="">
                        <v:imagedata r:id="rId39" o:title=""/>
                      </v:shape>
                      <o:OLEObject Type="Embed" ProgID="Equation.DSMT4" ShapeID="_x0000_i1039" DrawAspect="Content" ObjectID="_1751564964" r:id="rId40"/>
                    </w:object>
                  </w:r>
                </w:p>
              </w:tc>
            </w:tr>
            <w:tr w:rsidR="00415104" w14:paraId="2EE19D5B" w14:textId="77777777" w:rsidTr="00800E04">
              <w:trPr>
                <w:trHeight w:val="385"/>
              </w:trPr>
              <w:tc>
                <w:tcPr>
                  <w:tcW w:w="0" w:type="auto"/>
                </w:tcPr>
                <w:p w14:paraId="54BDA25A" w14:textId="755EC1C1" w:rsidR="00415104" w:rsidRDefault="00415104" w:rsidP="0094793D">
                  <w:pPr>
                    <w:rPr>
                      <w:rFonts w:cstheme="minorHAnsi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8192</w:t>
                  </w:r>
                </w:p>
              </w:tc>
              <w:tc>
                <w:tcPr>
                  <w:tcW w:w="0" w:type="auto"/>
                </w:tcPr>
                <w:p w14:paraId="0A0A4585" w14:textId="02688216" w:rsidR="004151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4096</w:t>
                  </w:r>
                </w:p>
              </w:tc>
              <w:tc>
                <w:tcPr>
                  <w:tcW w:w="0" w:type="auto"/>
                </w:tcPr>
                <w:p w14:paraId="4719A53B" w14:textId="2540F87F" w:rsidR="004151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048</w:t>
                  </w:r>
                </w:p>
              </w:tc>
              <w:tc>
                <w:tcPr>
                  <w:tcW w:w="0" w:type="auto"/>
                </w:tcPr>
                <w:p w14:paraId="3DE49ED4" w14:textId="21E35BAE" w:rsidR="004151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024</w:t>
                  </w:r>
                </w:p>
              </w:tc>
              <w:tc>
                <w:tcPr>
                  <w:tcW w:w="0" w:type="auto"/>
                </w:tcPr>
                <w:p w14:paraId="06ADEF0E" w14:textId="30A53BDE" w:rsidR="004151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512</w:t>
                  </w:r>
                </w:p>
              </w:tc>
              <w:tc>
                <w:tcPr>
                  <w:tcW w:w="0" w:type="auto"/>
                </w:tcPr>
                <w:p w14:paraId="59B89CDD" w14:textId="6F0616F2" w:rsidR="00415104" w:rsidRDefault="00415104" w:rsidP="0094793D">
                  <w:pPr>
                    <w:rPr>
                      <w:rFonts w:cstheme="minorHAnsi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256</w:t>
                  </w:r>
                </w:p>
              </w:tc>
              <w:tc>
                <w:tcPr>
                  <w:tcW w:w="0" w:type="auto"/>
                </w:tcPr>
                <w:p w14:paraId="1A66ADA5" w14:textId="20F7E113" w:rsidR="004151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28</w:t>
                  </w:r>
                </w:p>
              </w:tc>
              <w:tc>
                <w:tcPr>
                  <w:tcW w:w="0" w:type="auto"/>
                </w:tcPr>
                <w:p w14:paraId="702040DF" w14:textId="02489446" w:rsidR="00415104" w:rsidRPr="006C6498" w:rsidRDefault="00415104" w:rsidP="0094793D">
                  <w:pPr>
                    <w:rPr>
                      <w:rFonts w:cstheme="minorHAnsi"/>
                      <w:highlight w:val="green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64</w:t>
                  </w:r>
                </w:p>
              </w:tc>
              <w:tc>
                <w:tcPr>
                  <w:tcW w:w="0" w:type="auto"/>
                </w:tcPr>
                <w:p w14:paraId="2065921E" w14:textId="31D3A4BF" w:rsidR="00415104" w:rsidRPr="006C6498" w:rsidRDefault="00415104" w:rsidP="0094793D">
                  <w:pPr>
                    <w:rPr>
                      <w:rFonts w:cstheme="minorHAnsi"/>
                      <w:highlight w:val="green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32</w:t>
                  </w:r>
                </w:p>
              </w:tc>
              <w:tc>
                <w:tcPr>
                  <w:tcW w:w="0" w:type="auto"/>
                </w:tcPr>
                <w:p w14:paraId="73A339F9" w14:textId="5C311DAE" w:rsidR="004151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14:paraId="57F404AF" w14:textId="634C8D0D" w:rsidR="004151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8</w:t>
                  </w:r>
                </w:p>
              </w:tc>
              <w:tc>
                <w:tcPr>
                  <w:tcW w:w="0" w:type="auto"/>
                </w:tcPr>
                <w:p w14:paraId="476497E6" w14:textId="0ACC1AB2" w:rsidR="004151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792422BA" w14:textId="5328D283" w:rsidR="00415104" w:rsidRPr="006C6498" w:rsidRDefault="00415104" w:rsidP="0094793D">
                  <w:pPr>
                    <w:rPr>
                      <w:rFonts w:cstheme="minorHAnsi"/>
                      <w:highlight w:val="green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7A55210B" w14:textId="6020E01A" w:rsidR="00415104" w:rsidRPr="006C6498" w:rsidRDefault="00415104" w:rsidP="0094793D">
                  <w:pPr>
                    <w:rPr>
                      <w:rFonts w:cstheme="minorHAnsi"/>
                      <w:highlight w:val="green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1</w:t>
                  </w:r>
                </w:p>
              </w:tc>
            </w:tr>
            <w:tr w:rsidR="00955048" w14:paraId="56543CB5" w14:textId="77777777" w:rsidTr="00955048">
              <w:trPr>
                <w:trHeight w:val="385"/>
              </w:trPr>
              <w:tc>
                <w:tcPr>
                  <w:tcW w:w="0" w:type="auto"/>
                  <w:shd w:val="clear" w:color="auto" w:fill="FFFF00"/>
                </w:tcPr>
                <w:p w14:paraId="589195B0" w14:textId="5495863D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64286F15" w14:textId="074BB7D7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E3A52EA" w14:textId="7ED8793C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E8BD67E" w14:textId="51AFF399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5B0606F" w14:textId="662117B6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A70792A" w14:textId="1E9786DF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7E4F708" w14:textId="361DE61D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45E5BF47" w14:textId="3411BCDB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9E7EAAD" w14:textId="2786DAA1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122A731" w14:textId="7B7E0762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5974F36B" w14:textId="2CEE43F2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6AB2A02" w14:textId="4BB172CE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F777C46" w14:textId="718E2525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45E7527C" w14:textId="7533F440" w:rsidR="00800E04" w:rsidRDefault="00415104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</w:tbl>
          <w:p w14:paraId="36F03EDE" w14:textId="52AD480F" w:rsidR="00415104" w:rsidRDefault="00415104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sí</w:t>
            </w:r>
            <w:r>
              <w:rPr>
                <w:rFonts w:cstheme="minorHAnsi"/>
              </w:rPr>
              <w:t xml:space="preserve">, </w:t>
            </w:r>
            <w:r>
              <w:rPr>
                <w:rFonts w:ascii="Arial" w:hAnsi="Arial" w:cs="Arial"/>
                <w:sz w:val="24"/>
                <w:szCs w:val="24"/>
              </w:rPr>
              <w:t>8547-</w:t>
            </w:r>
            <w:r w:rsidRPr="006C6498">
              <w:rPr>
                <w:rFonts w:ascii="Arial" w:hAnsi="Arial" w:cs="Arial"/>
                <w:sz w:val="24"/>
                <w:szCs w:val="24"/>
                <w:highlight w:val="green"/>
              </w:rPr>
              <w:t>8192</w:t>
            </w:r>
            <w:r>
              <w:rPr>
                <w:rFonts w:ascii="Arial" w:hAnsi="Arial" w:cs="Arial"/>
                <w:sz w:val="24"/>
                <w:szCs w:val="24"/>
              </w:rPr>
              <w:t>=355</w:t>
            </w:r>
          </w:p>
          <w:p w14:paraId="5CB23D8A" w14:textId="2FCBBF1F" w:rsidR="00415104" w:rsidRPr="00415104" w:rsidRDefault="00415104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cstheme="minorHAnsi"/>
              </w:rPr>
              <w:t xml:space="preserve">           </w:t>
            </w:r>
            <w:r w:rsidRPr="00415104">
              <w:rPr>
                <w:rFonts w:ascii="Arial" w:hAnsi="Arial" w:cs="Arial"/>
                <w:sz w:val="24"/>
                <w:szCs w:val="24"/>
              </w:rPr>
              <w:t>355-</w:t>
            </w:r>
            <w:r w:rsidRPr="006C6498">
              <w:rPr>
                <w:rFonts w:ascii="Arial" w:hAnsi="Arial" w:cs="Arial"/>
                <w:sz w:val="24"/>
                <w:szCs w:val="24"/>
                <w:highlight w:val="green"/>
              </w:rPr>
              <w:t>256</w:t>
            </w:r>
            <w:r w:rsidRPr="00415104">
              <w:rPr>
                <w:rFonts w:ascii="Arial" w:hAnsi="Arial" w:cs="Arial"/>
                <w:sz w:val="24"/>
                <w:szCs w:val="24"/>
              </w:rPr>
              <w:t>=99</w:t>
            </w:r>
          </w:p>
          <w:p w14:paraId="366FD97C" w14:textId="780E3D18" w:rsidR="00415104" w:rsidRPr="00415104" w:rsidRDefault="00415104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415104">
              <w:rPr>
                <w:rFonts w:ascii="Arial" w:hAnsi="Arial" w:cs="Arial"/>
                <w:sz w:val="24"/>
                <w:szCs w:val="24"/>
              </w:rPr>
              <w:t xml:space="preserve">            99-</w:t>
            </w:r>
            <w:r w:rsidRPr="006C6498">
              <w:rPr>
                <w:rFonts w:ascii="Arial" w:hAnsi="Arial" w:cs="Arial"/>
                <w:sz w:val="24"/>
                <w:szCs w:val="24"/>
                <w:highlight w:val="green"/>
              </w:rPr>
              <w:t>64</w:t>
            </w:r>
            <w:r w:rsidRPr="00415104">
              <w:rPr>
                <w:rFonts w:ascii="Arial" w:hAnsi="Arial" w:cs="Arial"/>
                <w:sz w:val="24"/>
                <w:szCs w:val="24"/>
              </w:rPr>
              <w:t>=35</w:t>
            </w:r>
          </w:p>
          <w:p w14:paraId="554AB88E" w14:textId="2A1F9E86" w:rsidR="00415104" w:rsidRPr="00415104" w:rsidRDefault="00415104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415104">
              <w:rPr>
                <w:rFonts w:ascii="Arial" w:hAnsi="Arial" w:cs="Arial"/>
                <w:sz w:val="24"/>
                <w:szCs w:val="24"/>
              </w:rPr>
              <w:t xml:space="preserve">            35-</w:t>
            </w:r>
            <w:r w:rsidRPr="006C6498">
              <w:rPr>
                <w:rFonts w:ascii="Arial" w:hAnsi="Arial" w:cs="Arial"/>
                <w:sz w:val="24"/>
                <w:szCs w:val="24"/>
                <w:highlight w:val="green"/>
              </w:rPr>
              <w:t>32</w:t>
            </w:r>
            <w:r w:rsidRPr="00415104">
              <w:rPr>
                <w:rFonts w:ascii="Arial" w:hAnsi="Arial" w:cs="Arial"/>
                <w:sz w:val="24"/>
                <w:szCs w:val="24"/>
              </w:rPr>
              <w:t>=3</w:t>
            </w:r>
          </w:p>
          <w:p w14:paraId="1B4602C1" w14:textId="16013652" w:rsidR="0094793D" w:rsidRPr="00415104" w:rsidRDefault="00415104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415104">
              <w:rPr>
                <w:rFonts w:ascii="Arial" w:hAnsi="Arial" w:cs="Arial"/>
                <w:sz w:val="24"/>
                <w:szCs w:val="24"/>
              </w:rPr>
              <w:t xml:space="preserve">           </w:t>
            </w:r>
            <w:r w:rsidR="00955048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Pr="00415104">
              <w:rPr>
                <w:rFonts w:ascii="Arial" w:hAnsi="Arial" w:cs="Arial"/>
                <w:sz w:val="24"/>
                <w:szCs w:val="24"/>
              </w:rPr>
              <w:t>3-</w:t>
            </w:r>
            <w:r w:rsidRPr="006C6498">
              <w:rPr>
                <w:rFonts w:ascii="Arial" w:hAnsi="Arial" w:cs="Arial"/>
                <w:sz w:val="24"/>
                <w:szCs w:val="24"/>
                <w:highlight w:val="green"/>
              </w:rPr>
              <w:t>2</w:t>
            </w:r>
            <w:r w:rsidRPr="00415104">
              <w:rPr>
                <w:rFonts w:ascii="Arial" w:hAnsi="Arial" w:cs="Arial"/>
                <w:sz w:val="24"/>
                <w:szCs w:val="24"/>
              </w:rPr>
              <w:t>=1</w:t>
            </w:r>
          </w:p>
          <w:p w14:paraId="613D6498" w14:textId="7203CA9E" w:rsidR="00415104" w:rsidRPr="00415104" w:rsidRDefault="00415104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415104">
              <w:rPr>
                <w:rFonts w:ascii="Arial" w:hAnsi="Arial" w:cs="Arial"/>
                <w:sz w:val="24"/>
                <w:szCs w:val="24"/>
              </w:rPr>
              <w:t xml:space="preserve">            1-</w:t>
            </w:r>
            <w:r w:rsidRPr="006C6498">
              <w:rPr>
                <w:rFonts w:ascii="Arial" w:hAnsi="Arial" w:cs="Arial"/>
                <w:sz w:val="24"/>
                <w:szCs w:val="24"/>
                <w:highlight w:val="green"/>
              </w:rPr>
              <w:t>1</w:t>
            </w:r>
            <w:r w:rsidRPr="00415104">
              <w:rPr>
                <w:rFonts w:ascii="Arial" w:hAnsi="Arial" w:cs="Arial"/>
                <w:sz w:val="24"/>
                <w:szCs w:val="24"/>
              </w:rPr>
              <w:t>=0</w:t>
            </w:r>
          </w:p>
          <w:p w14:paraId="4F908785" w14:textId="62FC6971" w:rsidR="0057490C" w:rsidRDefault="00955048" w:rsidP="006C6498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mo empieza por 1, además el signo es negativo queda igual, por lo tanto, -8547 en binario es 10000101100011</w:t>
            </w:r>
            <w:r w:rsidR="00460857">
              <w:rPr>
                <w:rFonts w:ascii="Arial" w:hAnsi="Arial" w:cs="Arial"/>
                <w:sz w:val="24"/>
                <w:szCs w:val="24"/>
              </w:rPr>
              <w:t xml:space="preserve">, de acuerdo con </w:t>
            </w:r>
            <w:r w:rsidR="00460857" w:rsidRPr="00800E04">
              <w:rPr>
                <w:rFonts w:ascii="Arial" w:hAnsi="Arial" w:cs="Arial"/>
                <w:sz w:val="24"/>
                <w:szCs w:val="24"/>
              </w:rPr>
              <w:t>Floyd</w:t>
            </w:r>
            <w:r w:rsidR="0046085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460857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 w:rsidR="00460857">
              <w:rPr>
                <w:rStyle w:val="markedcontent"/>
                <w:rFonts w:ascii="Arial" w:hAnsi="Arial" w:cs="Arial"/>
                <w:sz w:val="24"/>
                <w:szCs w:val="24"/>
              </w:rPr>
              <w:t>06)</w:t>
            </w:r>
            <w:r w:rsidR="00460857" w:rsidRPr="00854ABC">
              <w:rPr>
                <w:b/>
                <w:bCs/>
              </w:rPr>
              <w:t xml:space="preserve"> “</w:t>
            </w:r>
            <w:r w:rsidR="00460857" w:rsidRPr="00460857">
              <w:rPr>
                <w:rStyle w:val="markedcontent"/>
                <w:rFonts w:ascii="Arial" w:hAnsi="Arial" w:cs="Arial"/>
                <w:sz w:val="24"/>
                <w:szCs w:val="24"/>
              </w:rPr>
              <w:t>En la mantisa o parte</w:t>
            </w:r>
            <w:r w:rsidR="0057490C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460857" w:rsidRPr="00460857">
              <w:rPr>
                <w:rStyle w:val="markedcontent"/>
                <w:rFonts w:ascii="Arial" w:hAnsi="Arial" w:cs="Arial"/>
                <w:sz w:val="24"/>
                <w:szCs w:val="24"/>
              </w:rPr>
              <w:t>fraccionaria, se entiende que el punto binario estará a la izquierda de los 23 bits.</w:t>
            </w:r>
            <w:r w:rsidR="006C6498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460857" w:rsidRPr="00460857">
              <w:rPr>
                <w:rStyle w:val="markedcontent"/>
                <w:rFonts w:ascii="Arial" w:hAnsi="Arial" w:cs="Arial"/>
                <w:sz w:val="24"/>
                <w:szCs w:val="24"/>
              </w:rPr>
              <w:t>Realmente, la mantisa consta de 24 bits, ya que, en cualquier número binario, el bit más a la izquierda (más</w:t>
            </w:r>
            <w:r w:rsidR="006C6498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460857" w:rsidRPr="0046085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significativo) es siempre un 1. Por tanto, este 1 se entiende que estará </w:t>
            </w:r>
            <w:r w:rsidR="0057490C" w:rsidRPr="00460857">
              <w:rPr>
                <w:rStyle w:val="markedcontent"/>
                <w:rFonts w:ascii="Arial" w:hAnsi="Arial" w:cs="Arial"/>
                <w:sz w:val="24"/>
                <w:szCs w:val="24"/>
              </w:rPr>
              <w:t>allí,</w:t>
            </w:r>
            <w:r w:rsidR="00460857" w:rsidRPr="0046085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aunque no</w:t>
            </w:r>
            <w:r w:rsidR="0057490C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460857" w:rsidRPr="00460857">
              <w:rPr>
                <w:rStyle w:val="markedcontent"/>
                <w:rFonts w:ascii="Arial" w:hAnsi="Arial" w:cs="Arial"/>
                <w:sz w:val="24"/>
                <w:szCs w:val="24"/>
              </w:rPr>
              <w:t>ocupe una posición de</w:t>
            </w:r>
            <w:r w:rsidR="0046085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460857" w:rsidRPr="00460857">
              <w:rPr>
                <w:rStyle w:val="markedcontent"/>
                <w:rFonts w:ascii="Arial" w:hAnsi="Arial" w:cs="Arial"/>
                <w:sz w:val="24"/>
                <w:szCs w:val="24"/>
              </w:rPr>
              <w:t>bit real.</w:t>
            </w:r>
            <w:r w:rsidR="00460857" w:rsidRPr="00854AB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”</w:t>
            </w:r>
            <w:r w:rsidR="0046085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la mantisa se representa por el numero en binario y siempre quitado 1, además de completar los 23 bits con 0, así la mantisa quedaría de esta forma. </w:t>
            </w:r>
          </w:p>
          <w:p w14:paraId="6FC58E16" w14:textId="5285603C" w:rsidR="0094793D" w:rsidRDefault="00460857" w:rsidP="006C6498">
            <w:pPr>
              <w:jc w:val="both"/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</w:pPr>
            <w:r w:rsidRPr="00460857">
              <w:rPr>
                <w:rFonts w:ascii="Arial" w:hAnsi="Arial" w:cs="Arial"/>
                <w:sz w:val="24"/>
                <w:szCs w:val="24"/>
              </w:rPr>
              <w:t>La mantisa es 00001011000110000000000 y el bit de signo es 1</w:t>
            </w:r>
            <w:r>
              <w:rPr>
                <w:rFonts w:ascii="Arial" w:hAnsi="Arial" w:cs="Arial"/>
                <w:sz w:val="24"/>
                <w:szCs w:val="24"/>
              </w:rPr>
              <w:t xml:space="preserve">, por lo </w:t>
            </w:r>
            <w:r w:rsidR="002332D5">
              <w:rPr>
                <w:rFonts w:ascii="Arial" w:hAnsi="Arial" w:cs="Arial"/>
                <w:sz w:val="24"/>
                <w:szCs w:val="24"/>
              </w:rPr>
              <w:t>tanto,</w:t>
            </w:r>
            <w:r>
              <w:rPr>
                <w:rFonts w:ascii="Arial" w:hAnsi="Arial" w:cs="Arial"/>
                <w:sz w:val="24"/>
                <w:szCs w:val="24"/>
              </w:rPr>
              <w:t xml:space="preserve"> la opción correcta es </w:t>
            </w:r>
            <w:r w:rsidRPr="00460857">
              <w:rPr>
                <w:rFonts w:ascii="Arial" w:hAnsi="Arial" w:cs="Arial"/>
                <w:b/>
                <w:bCs/>
                <w:sz w:val="24"/>
                <w:szCs w:val="24"/>
              </w:rPr>
              <w:t>la c)</w:t>
            </w:r>
            <w:r w:rsidR="006C6498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="003B09BB"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="003B09BB"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="003B09BB"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="003B09BB"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="003B09BB"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</w:t>
            </w:r>
            <w:r w:rsidR="00BF26C9"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Educación. [</w:t>
            </w:r>
            <w:r w:rsidR="003B09BB"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Capítulo 2: Sistemas de numeración, operaciones y códigos. </w:t>
            </w:r>
            <w:proofErr w:type="spellStart"/>
            <w:r w:rsidR="003B09BB"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="003B09BB"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4A1894DB" w14:textId="499838BD" w:rsidR="006A6447" w:rsidRPr="006C6498" w:rsidRDefault="006A6447" w:rsidP="006C6498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4793D" w:rsidRPr="000A5926" w14:paraId="585B3DAE" w14:textId="77777777" w:rsidTr="006C6498">
        <w:tc>
          <w:tcPr>
            <w:tcW w:w="11766" w:type="dxa"/>
          </w:tcPr>
          <w:p w14:paraId="7FD3972A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4</w:t>
            </w:r>
          </w:p>
          <w:p w14:paraId="735B1FF0" w14:textId="73F14088" w:rsidR="0094793D" w:rsidRDefault="00FA4E06" w:rsidP="00E30F8F">
            <w:pPr>
              <w:jc w:val="both"/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proofErr w:type="spellStart"/>
            <w:r w:rsidR="00E30F8F">
              <w:rPr>
                <w:rFonts w:ascii="Arial" w:hAnsi="Arial" w:cs="Arial"/>
                <w:sz w:val="24"/>
                <w:szCs w:val="24"/>
              </w:rPr>
              <w:t>Lipschutz</w:t>
            </w:r>
            <w:proofErr w:type="spellEnd"/>
            <w:r w:rsidR="002263FB">
              <w:rPr>
                <w:rFonts w:ascii="Arial" w:hAnsi="Arial" w:cs="Arial"/>
                <w:sz w:val="24"/>
                <w:szCs w:val="24"/>
              </w:rPr>
              <w:t xml:space="preserve"> y </w:t>
            </w:r>
            <w:proofErr w:type="spellStart"/>
            <w:r w:rsidR="002263FB">
              <w:rPr>
                <w:rFonts w:ascii="Arial" w:hAnsi="Arial" w:cs="Arial"/>
                <w:sz w:val="24"/>
                <w:szCs w:val="24"/>
              </w:rPr>
              <w:t>Lipson</w:t>
            </w:r>
            <w:proofErr w:type="spellEnd"/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</w:t>
            </w:r>
            <w:r w:rsidR="00E30F8F">
              <w:rPr>
                <w:rStyle w:val="markedcontent"/>
                <w:rFonts w:ascii="Arial" w:hAnsi="Arial" w:cs="Arial"/>
                <w:sz w:val="24"/>
                <w:szCs w:val="24"/>
              </w:rPr>
              <w:t>9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) podemos realizar el siguiente razonamiento averiguar si el m.c.d (</w:t>
            </w:r>
            <w:r w:rsidR="005660D0">
              <w:rPr>
                <w:rStyle w:val="markedcontent"/>
                <w:rFonts w:ascii="Arial" w:hAnsi="Arial" w:cs="Arial"/>
                <w:sz w:val="24"/>
                <w:szCs w:val="24"/>
              </w:rPr>
              <w:t>a, m) =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, si no son coprimos</w:t>
            </w:r>
            <w:r w:rsidR="005660D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y </w:t>
            </w:r>
            <w:r w:rsidR="0075792E">
              <w:rPr>
                <w:rStyle w:val="markedcontent"/>
                <w:rFonts w:ascii="Arial" w:hAnsi="Arial" w:cs="Arial"/>
                <w:sz w:val="24"/>
                <w:szCs w:val="24"/>
              </w:rPr>
              <w:t>b</w:t>
            </w:r>
            <w:r w:rsidR="005660D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no divide a </w:t>
            </w:r>
            <w:r w:rsidR="0075792E">
              <w:rPr>
                <w:rStyle w:val="markedcontent"/>
                <w:rFonts w:ascii="Arial" w:hAnsi="Arial" w:cs="Arial"/>
                <w:sz w:val="24"/>
                <w:szCs w:val="24"/>
              </w:rPr>
              <w:t>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entonces la ecuación no tiene solución de acuerdo </w:t>
            </w:r>
            <w:r w:rsidR="005660D0">
              <w:rPr>
                <w:rStyle w:val="markedcontent"/>
                <w:rFonts w:ascii="Arial" w:hAnsi="Arial" w:cs="Arial"/>
                <w:sz w:val="24"/>
                <w:szCs w:val="24"/>
              </w:rPr>
              <w:t>al autor ya mencionado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74FE69E1" w14:textId="5F30C423" w:rsidR="00FA4E06" w:rsidRDefault="00FA4E06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tbl>
            <w:tblPr>
              <w:tblStyle w:val="Tablaconcuadrcula"/>
              <w:tblpPr w:leftFromText="141" w:rightFromText="141" w:vertAnchor="text" w:horzAnchor="page" w:tblpX="6931" w:tblpY="-4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63"/>
              <w:gridCol w:w="772"/>
              <w:gridCol w:w="567"/>
              <w:gridCol w:w="567"/>
            </w:tblGrid>
            <w:tr w:rsidR="000A1257" w14:paraId="6E5AE76B" w14:textId="77777777" w:rsidTr="000A1257">
              <w:tc>
                <w:tcPr>
                  <w:tcW w:w="663" w:type="dxa"/>
                </w:tcPr>
                <w:p w14:paraId="750D0753" w14:textId="6285A58F" w:rsidR="000A1257" w:rsidRDefault="00120723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0FDEEDA5" w14:textId="1EF3F447" w:rsidR="000A1257" w:rsidRDefault="00120723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m</w:t>
                  </w:r>
                </w:p>
              </w:tc>
              <w:tc>
                <w:tcPr>
                  <w:tcW w:w="567" w:type="dxa"/>
                </w:tcPr>
                <w:p w14:paraId="764F9B65" w14:textId="77777777" w:rsidR="000A1257" w:rsidRDefault="000A1257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67096454" w14:textId="77777777" w:rsidR="000A1257" w:rsidRDefault="000A1257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0A1257" w14:paraId="21FB81DF" w14:textId="77777777" w:rsidTr="005A3519">
              <w:tc>
                <w:tcPr>
                  <w:tcW w:w="663" w:type="dxa"/>
                </w:tcPr>
                <w:p w14:paraId="306CEC35" w14:textId="25D66E05" w:rsidR="000A1257" w:rsidRDefault="000A1257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048</w:t>
                  </w:r>
                </w:p>
              </w:tc>
              <w:tc>
                <w:tcPr>
                  <w:tcW w:w="772" w:type="dxa"/>
                </w:tcPr>
                <w:p w14:paraId="5DAE7C4D" w14:textId="0B35B07B" w:rsidR="000A1257" w:rsidRDefault="000A1257" w:rsidP="000A1257">
                  <w:pPr>
                    <w:rPr>
                      <w:rFonts w:cstheme="minorHAnsi"/>
                    </w:rPr>
                  </w:pPr>
                  <w:r w:rsidRPr="00120723">
                    <w:rPr>
                      <w:rFonts w:cstheme="minorHAnsi"/>
                      <w:color w:val="FF0000"/>
                    </w:rPr>
                    <w:t>48</w:t>
                  </w:r>
                </w:p>
              </w:tc>
              <w:tc>
                <w:tcPr>
                  <w:tcW w:w="567" w:type="dxa"/>
                  <w:shd w:val="clear" w:color="auto" w:fill="FFFFFF" w:themeFill="background1"/>
                </w:tcPr>
                <w:p w14:paraId="09E38804" w14:textId="03BBAFA6" w:rsidR="000A1257" w:rsidRDefault="005A3519" w:rsidP="000A1257">
                  <w:pPr>
                    <w:rPr>
                      <w:rFonts w:cstheme="minorHAnsi"/>
                    </w:rPr>
                  </w:pPr>
                  <w:r w:rsidRPr="00120723">
                    <w:rPr>
                      <w:rFonts w:cstheme="minorHAnsi"/>
                      <w:color w:val="ED7D31" w:themeColor="accent2"/>
                    </w:rPr>
                    <w:t>32</w:t>
                  </w:r>
                </w:p>
              </w:tc>
              <w:tc>
                <w:tcPr>
                  <w:tcW w:w="567" w:type="dxa"/>
                </w:tcPr>
                <w:p w14:paraId="78E5C675" w14:textId="2814B11E" w:rsidR="000A1257" w:rsidRDefault="005A3519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42</w:t>
                  </w:r>
                </w:p>
              </w:tc>
            </w:tr>
            <w:tr w:rsidR="000A1257" w14:paraId="45E39780" w14:textId="77777777" w:rsidTr="005A3519">
              <w:tc>
                <w:tcPr>
                  <w:tcW w:w="663" w:type="dxa"/>
                </w:tcPr>
                <w:p w14:paraId="48B21C28" w14:textId="374DF2D7" w:rsidR="000A1257" w:rsidRDefault="005A3519" w:rsidP="000A1257">
                  <w:pPr>
                    <w:rPr>
                      <w:rFonts w:cstheme="minorHAnsi"/>
                    </w:rPr>
                  </w:pPr>
                  <w:r w:rsidRPr="00120723">
                    <w:rPr>
                      <w:rFonts w:cstheme="minorHAnsi"/>
                      <w:color w:val="FF0000"/>
                    </w:rPr>
                    <w:t>48</w:t>
                  </w:r>
                </w:p>
              </w:tc>
              <w:tc>
                <w:tcPr>
                  <w:tcW w:w="772" w:type="dxa"/>
                </w:tcPr>
                <w:p w14:paraId="73EF03B1" w14:textId="6A034F8C" w:rsidR="000A1257" w:rsidRDefault="005A3519" w:rsidP="000A1257">
                  <w:pPr>
                    <w:rPr>
                      <w:rFonts w:cstheme="minorHAnsi"/>
                    </w:rPr>
                  </w:pPr>
                  <w:r w:rsidRPr="00120723">
                    <w:rPr>
                      <w:rFonts w:cstheme="minorHAnsi"/>
                      <w:color w:val="ED7D31" w:themeColor="accent2"/>
                    </w:rPr>
                    <w:t>32</w:t>
                  </w:r>
                </w:p>
              </w:tc>
              <w:tc>
                <w:tcPr>
                  <w:tcW w:w="567" w:type="dxa"/>
                  <w:shd w:val="clear" w:color="auto" w:fill="FFFF00"/>
                </w:tcPr>
                <w:p w14:paraId="336DA359" w14:textId="592563E9" w:rsidR="000A1257" w:rsidRDefault="005A3519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6</w:t>
                  </w:r>
                </w:p>
              </w:tc>
              <w:tc>
                <w:tcPr>
                  <w:tcW w:w="567" w:type="dxa"/>
                </w:tcPr>
                <w:p w14:paraId="10206587" w14:textId="77777777" w:rsidR="000A1257" w:rsidRDefault="000A1257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0A1257" w14:paraId="28E45825" w14:textId="77777777" w:rsidTr="000A1257">
              <w:tc>
                <w:tcPr>
                  <w:tcW w:w="663" w:type="dxa"/>
                </w:tcPr>
                <w:p w14:paraId="4737F0D3" w14:textId="6A83906E" w:rsidR="000A1257" w:rsidRDefault="005A3519" w:rsidP="000A1257">
                  <w:pPr>
                    <w:rPr>
                      <w:rFonts w:cstheme="minorHAnsi"/>
                    </w:rPr>
                  </w:pPr>
                  <w:r w:rsidRPr="00120723">
                    <w:rPr>
                      <w:rFonts w:cstheme="minorHAnsi"/>
                      <w:color w:val="ED7D31" w:themeColor="accent2"/>
                    </w:rPr>
                    <w:t>32</w:t>
                  </w:r>
                </w:p>
              </w:tc>
              <w:tc>
                <w:tcPr>
                  <w:tcW w:w="772" w:type="dxa"/>
                </w:tcPr>
                <w:p w14:paraId="481EBB00" w14:textId="5C79BD0C" w:rsidR="000A1257" w:rsidRDefault="005A3519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6</w:t>
                  </w:r>
                </w:p>
              </w:tc>
              <w:tc>
                <w:tcPr>
                  <w:tcW w:w="567" w:type="dxa"/>
                </w:tcPr>
                <w:p w14:paraId="5DF8BB80" w14:textId="74A5B23B" w:rsidR="000A1257" w:rsidRDefault="005A3519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2A3E08CD" w14:textId="65482100" w:rsidR="000A1257" w:rsidRDefault="005A3519" w:rsidP="000A1257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</w:tbl>
          <w:p w14:paraId="6CE16607" w14:textId="47AE0635" w:rsidR="00FA4E06" w:rsidRDefault="00FA4E06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Tenemos la ecuación: </w:t>
            </w:r>
            <w:r w:rsidR="000A125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      </w:t>
            </w:r>
            <w:r w:rsidR="000A1257" w:rsidRPr="000A1257">
              <w:rPr>
                <w:rStyle w:val="markedcontent"/>
                <w:rFonts w:ascii="Arial" w:hAnsi="Arial" w:cs="Arial"/>
                <w:sz w:val="24"/>
                <w:szCs w:val="24"/>
              </w:rPr>
              <w:t>2048</w:t>
            </w:r>
            <w:r w:rsidR="000A1257" w:rsidRPr="000A1257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="000A1257" w:rsidRPr="000A125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17(</w:t>
            </w:r>
            <w:r w:rsidR="000A1257" w:rsidRPr="000A1257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="000A1257" w:rsidRPr="000A125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48)</w:t>
            </w:r>
          </w:p>
          <w:p w14:paraId="7A30EF20" w14:textId="77777777" w:rsidR="005A3519" w:rsidRDefault="005A3519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35ED6DC4" w14:textId="470C85D4" w:rsidR="000A1257" w:rsidRDefault="000A1257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m.c.d (</w:t>
            </w:r>
            <w:r w:rsidR="005A3519">
              <w:rPr>
                <w:rStyle w:val="markedcontent"/>
                <w:rFonts w:ascii="Arial" w:hAnsi="Arial" w:cs="Arial"/>
                <w:sz w:val="24"/>
                <w:szCs w:val="24"/>
              </w:rPr>
              <w:t>a, m) =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m.c.d (2048,</w:t>
            </w:r>
            <w:r w:rsidR="005A3519">
              <w:rPr>
                <w:rStyle w:val="markedcontent"/>
                <w:rFonts w:ascii="Arial" w:hAnsi="Arial" w:cs="Arial"/>
                <w:sz w:val="24"/>
                <w:szCs w:val="24"/>
              </w:rPr>
              <w:t>48) =16</w:t>
            </w:r>
          </w:p>
          <w:p w14:paraId="04D143BB" w14:textId="62296ABC" w:rsidR="00FA4E06" w:rsidRDefault="00FA4E06" w:rsidP="0094793D">
            <w:pPr>
              <w:rPr>
                <w:rFonts w:cstheme="minorHAnsi"/>
              </w:rPr>
            </w:pPr>
          </w:p>
          <w:p w14:paraId="69F09EE9" w14:textId="5C76E034" w:rsidR="00790A5A" w:rsidRPr="000A5926" w:rsidRDefault="00790A5A" w:rsidP="0094793D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Luego, también sabemos que </w:t>
            </w:r>
            <w:r w:rsidR="0075792E">
              <w:rPr>
                <w:rStyle w:val="markedcontent"/>
                <w:rFonts w:ascii="Arial" w:hAnsi="Arial" w:cs="Arial"/>
                <w:sz w:val="24"/>
                <w:szCs w:val="24"/>
              </w:rPr>
              <w:t>b</w:t>
            </w:r>
            <w:r w:rsidR="00120723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no divide a </w:t>
            </w:r>
            <w:r w:rsidR="0075792E">
              <w:rPr>
                <w:rStyle w:val="markedcontent"/>
                <w:rFonts w:ascii="Arial" w:hAnsi="Arial" w:cs="Arial"/>
                <w:sz w:val="24"/>
                <w:szCs w:val="24"/>
              </w:rPr>
              <w:t>d</w:t>
            </w:r>
            <w:r w:rsidR="00120723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es decir: </w:t>
            </w:r>
          </w:p>
          <w:p w14:paraId="09E539CB" w14:textId="5F5EDBC2" w:rsidR="0094793D" w:rsidRPr="000A5926" w:rsidRDefault="0075792E" w:rsidP="0094793D">
            <w:pPr>
              <w:rPr>
                <w:rFonts w:cstheme="minorHAnsi"/>
              </w:rPr>
            </w:pPr>
            <w:r w:rsidRPr="00572D16">
              <w:rPr>
                <w:position w:val="-10"/>
              </w:rPr>
              <w:object w:dxaOrig="700" w:dyaOrig="320" w14:anchorId="6F5DD132">
                <v:shape id="_x0000_i1040" type="#_x0000_t75" style="width:43.2pt;height:21.6pt" o:ole="">
                  <v:imagedata r:id="rId41" o:title=""/>
                </v:shape>
                <o:OLEObject Type="Embed" ProgID="Equation.DSMT4" ShapeID="_x0000_i1040" DrawAspect="Content" ObjectID="_1751564965" r:id="rId42"/>
              </w:object>
            </w:r>
          </w:p>
          <w:p w14:paraId="39E6E11C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6956CA22" w14:textId="67EA8E2C" w:rsidR="0094793D" w:rsidRPr="000A5926" w:rsidRDefault="00120723" w:rsidP="006B5756">
            <w:pPr>
              <w:tabs>
                <w:tab w:val="left" w:pos="2265"/>
              </w:tabs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lo tanto, la opción correcta es la </w:t>
            </w:r>
            <w:r w:rsidRPr="00D4107F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a),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dado </w:t>
            </w:r>
            <w:r w:rsidRPr="00120723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No son coprimos y no tiene solución</w:t>
            </w:r>
            <w:r w:rsidR="006B5756">
              <w:rPr>
                <w:rFonts w:cstheme="minorHAnsi"/>
              </w:rPr>
              <w:tab/>
            </w:r>
          </w:p>
          <w:p w14:paraId="419567D2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34DB33B4" w14:textId="6BAB2195" w:rsidR="0094793D" w:rsidRPr="000A5926" w:rsidRDefault="00E30F8F" w:rsidP="0094793D">
            <w:pPr>
              <w:rPr>
                <w:rFonts w:cstheme="minorHAnsi"/>
              </w:rPr>
            </w:pPr>
            <w:proofErr w:type="spellStart"/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Lipschutz</w:t>
            </w:r>
            <w:proofErr w:type="spellEnd"/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S. y </w:t>
            </w:r>
            <w:proofErr w:type="spellStart"/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Lipson</w:t>
            </w:r>
            <w:proofErr w:type="spellEnd"/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, M. (2009). Matemáticas Discretas (3a. ed.). México: McGraw-Hill.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>[Capítulo 11: Propiedades de los enteros. Págs. 264-302]</w:t>
            </w:r>
          </w:p>
        </w:tc>
      </w:tr>
      <w:tr w:rsidR="0094793D" w:rsidRPr="000A5926" w14:paraId="2444088D" w14:textId="77777777" w:rsidTr="006C6498">
        <w:tc>
          <w:tcPr>
            <w:tcW w:w="11766" w:type="dxa"/>
          </w:tcPr>
          <w:p w14:paraId="3F5A2C61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5</w:t>
            </w:r>
          </w:p>
          <w:p w14:paraId="01655BDC" w14:textId="01FE505C" w:rsidR="0094793D" w:rsidRDefault="00DE12A5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800E04">
              <w:rPr>
                <w:rFonts w:ascii="Arial" w:hAnsi="Arial" w:cs="Arial"/>
                <w:sz w:val="24"/>
                <w:szCs w:val="24"/>
              </w:rPr>
              <w:t>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podemos realizar el siguiente razonamiento</w:t>
            </w:r>
            <w:r w:rsidR="007B3ED3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de convertir el número </w:t>
            </w:r>
            <w:r w:rsidR="007B3ED3" w:rsidRPr="007B3ED3">
              <w:rPr>
                <w:rStyle w:val="markedcontent"/>
                <w:rFonts w:ascii="Arial" w:hAnsi="Arial" w:cs="Arial"/>
                <w:sz w:val="24"/>
                <w:szCs w:val="24"/>
              </w:rPr>
              <w:t>signo-magnitud (SM)</w:t>
            </w:r>
            <w:r w:rsidR="007B3ED3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luego pasarlo </w:t>
            </w:r>
            <w:r w:rsidR="007B3ED3" w:rsidRPr="007B3ED3">
              <w:rPr>
                <w:rStyle w:val="markedcontent"/>
                <w:rFonts w:ascii="Arial" w:hAnsi="Arial" w:cs="Arial"/>
                <w:sz w:val="24"/>
                <w:szCs w:val="24"/>
              </w:rPr>
              <w:t>complemento a 1(C1) y complemento a 2(C2)</w:t>
            </w:r>
            <w:r w:rsidR="007B3ED3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145D7958" w14:textId="78A0E1B6" w:rsidR="007B3ED3" w:rsidRDefault="007B3ED3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4EFFEB44" w14:textId="30582CE2" w:rsidR="007B3ED3" w:rsidRDefault="007B3ED3" w:rsidP="007B3ED3">
            <w:pPr>
              <w:pStyle w:val="Prrafodelista"/>
              <w:numPr>
                <w:ilvl w:val="0"/>
                <w:numId w:val="2"/>
              </w:numPr>
              <w:rPr>
                <w:rStyle w:val="markedcontent"/>
                <w:rFonts w:cs="Arial"/>
                <w:sz w:val="24"/>
              </w:rPr>
            </w:pPr>
            <w:r>
              <w:rPr>
                <w:rStyle w:val="markedcontent"/>
                <w:rFonts w:cs="Arial"/>
                <w:sz w:val="24"/>
              </w:rPr>
              <w:t>Convertir -49 a SM</w:t>
            </w:r>
          </w:p>
          <w:p w14:paraId="41BEA58E" w14:textId="77777777" w:rsidR="007B3ED3" w:rsidRPr="007B3ED3" w:rsidRDefault="007B3ED3" w:rsidP="007B3ED3">
            <w:pPr>
              <w:pStyle w:val="Prrafodelista"/>
              <w:rPr>
                <w:rStyle w:val="markedcontent"/>
                <w:rFonts w:cs="Arial"/>
                <w:sz w:val="24"/>
              </w:rPr>
            </w:pPr>
          </w:p>
          <w:tbl>
            <w:tblPr>
              <w:tblStyle w:val="Tablaconcuadrcula"/>
              <w:tblW w:w="4078" w:type="dxa"/>
              <w:tblLook w:val="04A0" w:firstRow="1" w:lastRow="0" w:firstColumn="1" w:lastColumn="0" w:noHBand="0" w:noVBand="1"/>
            </w:tblPr>
            <w:tblGrid>
              <w:gridCol w:w="552"/>
              <w:gridCol w:w="516"/>
              <w:gridCol w:w="501"/>
              <w:gridCol w:w="502"/>
              <w:gridCol w:w="501"/>
              <w:gridCol w:w="502"/>
              <w:gridCol w:w="502"/>
              <w:gridCol w:w="502"/>
            </w:tblGrid>
            <w:tr w:rsidR="009E299D" w14:paraId="70AE8268" w14:textId="77777777" w:rsidTr="009E299D">
              <w:trPr>
                <w:trHeight w:val="453"/>
              </w:trPr>
              <w:tc>
                <w:tcPr>
                  <w:tcW w:w="0" w:type="auto"/>
                </w:tcPr>
                <w:p w14:paraId="61D87D87" w14:textId="60D65C98" w:rsidR="009E299D" w:rsidRPr="00883A2C" w:rsidRDefault="009E299D" w:rsidP="007B3ED3">
                  <w:r w:rsidRPr="00883A2C">
                    <w:rPr>
                      <w:position w:val="-4"/>
                    </w:rPr>
                    <w:object w:dxaOrig="279" w:dyaOrig="300" w14:anchorId="0D1BE63D">
                      <v:shape id="_x0000_i1041" type="#_x0000_t75" style="width:14.4pt;height:14.4pt" o:ole="">
                        <v:imagedata r:id="rId43" o:title=""/>
                      </v:shape>
                      <o:OLEObject Type="Embed" ProgID="Equation.DSMT4" ShapeID="_x0000_i1041" DrawAspect="Content" ObjectID="_1751564966" r:id="rId44"/>
                    </w:object>
                  </w:r>
                </w:p>
              </w:tc>
              <w:tc>
                <w:tcPr>
                  <w:tcW w:w="0" w:type="auto"/>
                </w:tcPr>
                <w:p w14:paraId="5B5E063B" w14:textId="59F23F7E" w:rsidR="009E299D" w:rsidRPr="00883A2C" w:rsidRDefault="009E299D" w:rsidP="007B3ED3">
                  <w:r w:rsidRPr="00883A2C">
                    <w:rPr>
                      <w:position w:val="-4"/>
                    </w:rPr>
                    <w:object w:dxaOrig="279" w:dyaOrig="300" w14:anchorId="2D9FD0CB">
                      <v:shape id="_x0000_i1042" type="#_x0000_t75" style="width:14.4pt;height:14.4pt" o:ole="">
                        <v:imagedata r:id="rId45" o:title=""/>
                      </v:shape>
                      <o:OLEObject Type="Embed" ProgID="Equation.DSMT4" ShapeID="_x0000_i1042" DrawAspect="Content" ObjectID="_1751564967" r:id="rId46"/>
                    </w:object>
                  </w:r>
                </w:p>
              </w:tc>
              <w:tc>
                <w:tcPr>
                  <w:tcW w:w="0" w:type="auto"/>
                </w:tcPr>
                <w:p w14:paraId="3FD4D969" w14:textId="704327E2" w:rsidR="009E299D" w:rsidRDefault="009E299D" w:rsidP="007B3ED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6170326A">
                      <v:shape id="_x0000_i1043" type="#_x0000_t75" style="width:14.4pt;height:14.4pt" o:ole="">
                        <v:imagedata r:id="rId29" o:title=""/>
                      </v:shape>
                      <o:OLEObject Type="Embed" ProgID="Equation.DSMT4" ShapeID="_x0000_i1043" DrawAspect="Content" ObjectID="_1751564968" r:id="rId47"/>
                    </w:object>
                  </w:r>
                </w:p>
              </w:tc>
              <w:tc>
                <w:tcPr>
                  <w:tcW w:w="0" w:type="auto"/>
                </w:tcPr>
                <w:p w14:paraId="63A55879" w14:textId="77777777" w:rsidR="009E299D" w:rsidRDefault="009E299D" w:rsidP="007B3ED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284AE78C">
                      <v:shape id="_x0000_i1044" type="#_x0000_t75" style="width:14.4pt;height:14.4pt" o:ole="">
                        <v:imagedata r:id="rId31" o:title=""/>
                      </v:shape>
                      <o:OLEObject Type="Embed" ProgID="Equation.DSMT4" ShapeID="_x0000_i1044" DrawAspect="Content" ObjectID="_1751564969" r:id="rId48"/>
                    </w:object>
                  </w:r>
                </w:p>
              </w:tc>
              <w:tc>
                <w:tcPr>
                  <w:tcW w:w="0" w:type="auto"/>
                </w:tcPr>
                <w:p w14:paraId="59401729" w14:textId="77777777" w:rsidR="009E299D" w:rsidRDefault="009E299D" w:rsidP="007B3ED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5CA1B3EF">
                      <v:shape id="_x0000_i1045" type="#_x0000_t75" style="width:14.4pt;height:14.4pt" o:ole="">
                        <v:imagedata r:id="rId33" o:title=""/>
                      </v:shape>
                      <o:OLEObject Type="Embed" ProgID="Equation.DSMT4" ShapeID="_x0000_i1045" DrawAspect="Content" ObjectID="_1751564970" r:id="rId49"/>
                    </w:object>
                  </w:r>
                </w:p>
              </w:tc>
              <w:tc>
                <w:tcPr>
                  <w:tcW w:w="0" w:type="auto"/>
                </w:tcPr>
                <w:p w14:paraId="0AC56DBE" w14:textId="77777777" w:rsidR="009E299D" w:rsidRDefault="009E299D" w:rsidP="007B3ED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4280BC01">
                      <v:shape id="_x0000_i1046" type="#_x0000_t75" style="width:14.4pt;height:14.4pt" o:ole="">
                        <v:imagedata r:id="rId35" o:title=""/>
                      </v:shape>
                      <o:OLEObject Type="Embed" ProgID="Equation.DSMT4" ShapeID="_x0000_i1046" DrawAspect="Content" ObjectID="_1751564971" r:id="rId50"/>
                    </w:object>
                  </w:r>
                </w:p>
              </w:tc>
              <w:tc>
                <w:tcPr>
                  <w:tcW w:w="0" w:type="auto"/>
                </w:tcPr>
                <w:p w14:paraId="530FD070" w14:textId="77777777" w:rsidR="009E299D" w:rsidRDefault="009E299D" w:rsidP="007B3ED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40" w:dyaOrig="300" w14:anchorId="5FB94695">
                      <v:shape id="_x0000_i1047" type="#_x0000_t75" style="width:14.4pt;height:14.4pt" o:ole="">
                        <v:imagedata r:id="rId37" o:title=""/>
                      </v:shape>
                      <o:OLEObject Type="Embed" ProgID="Equation.DSMT4" ShapeID="_x0000_i1047" DrawAspect="Content" ObjectID="_1751564972" r:id="rId51"/>
                    </w:object>
                  </w:r>
                </w:p>
              </w:tc>
              <w:tc>
                <w:tcPr>
                  <w:tcW w:w="0" w:type="auto"/>
                </w:tcPr>
                <w:p w14:paraId="20BC3E4B" w14:textId="77777777" w:rsidR="009E299D" w:rsidRDefault="009E299D" w:rsidP="007B3ED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61D5A243">
                      <v:shape id="_x0000_i1048" type="#_x0000_t75" style="width:14.4pt;height:14.4pt" o:ole="">
                        <v:imagedata r:id="rId39" o:title=""/>
                      </v:shape>
                      <o:OLEObject Type="Embed" ProgID="Equation.DSMT4" ShapeID="_x0000_i1048" DrawAspect="Content" ObjectID="_1751564973" r:id="rId52"/>
                    </w:object>
                  </w:r>
                </w:p>
              </w:tc>
            </w:tr>
            <w:tr w:rsidR="009E299D" w:rsidRPr="006C6498" w14:paraId="3DA87961" w14:textId="77777777" w:rsidTr="009E299D">
              <w:trPr>
                <w:trHeight w:val="385"/>
              </w:trPr>
              <w:tc>
                <w:tcPr>
                  <w:tcW w:w="0" w:type="auto"/>
                </w:tcPr>
                <w:p w14:paraId="49FDD24F" w14:textId="1B977EF8" w:rsidR="009E299D" w:rsidRPr="006C6498" w:rsidRDefault="009E299D" w:rsidP="007B3ED3">
                  <w:pPr>
                    <w:rPr>
                      <w:rFonts w:cstheme="minorHAnsi"/>
                      <w:highlight w:val="green"/>
                    </w:rPr>
                  </w:pPr>
                  <w:r w:rsidRPr="009E299D">
                    <w:rPr>
                      <w:rFonts w:cstheme="minorHAnsi"/>
                    </w:rPr>
                    <w:t>128</w:t>
                  </w:r>
                </w:p>
              </w:tc>
              <w:tc>
                <w:tcPr>
                  <w:tcW w:w="0" w:type="auto"/>
                </w:tcPr>
                <w:p w14:paraId="4D793B57" w14:textId="7A1AE3AE" w:rsidR="009E299D" w:rsidRPr="006C6498" w:rsidRDefault="009E299D" w:rsidP="007B3ED3">
                  <w:pPr>
                    <w:rPr>
                      <w:rFonts w:cstheme="minorHAnsi"/>
                      <w:highlight w:val="green"/>
                    </w:rPr>
                  </w:pPr>
                  <w:r w:rsidRPr="009E299D">
                    <w:rPr>
                      <w:rFonts w:cstheme="minorHAnsi"/>
                    </w:rPr>
                    <w:t>64</w:t>
                  </w:r>
                </w:p>
              </w:tc>
              <w:tc>
                <w:tcPr>
                  <w:tcW w:w="0" w:type="auto"/>
                </w:tcPr>
                <w:p w14:paraId="0065E03A" w14:textId="4121EC76" w:rsidR="009E299D" w:rsidRPr="006C6498" w:rsidRDefault="009E299D" w:rsidP="007B3ED3">
                  <w:pPr>
                    <w:rPr>
                      <w:rFonts w:cstheme="minorHAnsi"/>
                      <w:highlight w:val="green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32</w:t>
                  </w:r>
                </w:p>
              </w:tc>
              <w:tc>
                <w:tcPr>
                  <w:tcW w:w="0" w:type="auto"/>
                </w:tcPr>
                <w:p w14:paraId="5F57B4A9" w14:textId="77777777" w:rsidR="009E299D" w:rsidRDefault="009E299D" w:rsidP="007B3ED3">
                  <w:pPr>
                    <w:rPr>
                      <w:rFonts w:cstheme="minorHAnsi"/>
                    </w:rPr>
                  </w:pPr>
                  <w:r w:rsidRPr="007B3ED3">
                    <w:rPr>
                      <w:rFonts w:cstheme="minorHAnsi"/>
                      <w:highlight w:val="green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14:paraId="42BA9BF3" w14:textId="77777777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8</w:t>
                  </w:r>
                </w:p>
              </w:tc>
              <w:tc>
                <w:tcPr>
                  <w:tcW w:w="0" w:type="auto"/>
                </w:tcPr>
                <w:p w14:paraId="0BFD985D" w14:textId="77777777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1ACAEE85" w14:textId="77777777" w:rsidR="009E299D" w:rsidRPr="006C6498" w:rsidRDefault="009E299D" w:rsidP="007B3ED3">
                  <w:pPr>
                    <w:rPr>
                      <w:rFonts w:cstheme="minorHAnsi"/>
                      <w:highlight w:val="green"/>
                    </w:rPr>
                  </w:pPr>
                  <w:r w:rsidRPr="007B3ED3">
                    <w:rPr>
                      <w:rFonts w:cstheme="minorHAn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762D29C6" w14:textId="77777777" w:rsidR="009E299D" w:rsidRPr="006C6498" w:rsidRDefault="009E299D" w:rsidP="007B3ED3">
                  <w:pPr>
                    <w:rPr>
                      <w:rFonts w:cstheme="minorHAnsi"/>
                      <w:highlight w:val="green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1</w:t>
                  </w:r>
                </w:p>
              </w:tc>
            </w:tr>
            <w:tr w:rsidR="009E299D" w14:paraId="62619519" w14:textId="77777777" w:rsidTr="009E299D">
              <w:trPr>
                <w:trHeight w:val="385"/>
              </w:trPr>
              <w:tc>
                <w:tcPr>
                  <w:tcW w:w="0" w:type="auto"/>
                  <w:shd w:val="clear" w:color="auto" w:fill="FFFF00"/>
                </w:tcPr>
                <w:p w14:paraId="4559EB27" w14:textId="1DEEBD7F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256E6BA8" w14:textId="6AE87CF6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7873AF9" w14:textId="3EE65598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39EE24C6" w14:textId="3799E460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00580E6" w14:textId="77777777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6E2E972C" w14:textId="77777777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C6A65DB" w14:textId="5C45FA61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68D22EFD" w14:textId="77777777" w:rsidR="009E299D" w:rsidRDefault="009E299D" w:rsidP="007B3ED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</w:tbl>
          <w:p w14:paraId="3C7B8BE6" w14:textId="32BA6002" w:rsidR="00DE12A5" w:rsidRDefault="007B3ED3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49-32=17</w:t>
            </w:r>
          </w:p>
          <w:p w14:paraId="3301FC1D" w14:textId="6CD82658" w:rsidR="007B3ED3" w:rsidRDefault="007B3ED3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7-16=1</w:t>
            </w:r>
          </w:p>
          <w:p w14:paraId="3B43F51B" w14:textId="36AE352F" w:rsidR="007B3ED3" w:rsidRDefault="007B3ED3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-1=0</w:t>
            </w:r>
          </w:p>
          <w:p w14:paraId="543B2769" w14:textId="30519BBC" w:rsidR="00A36D6B" w:rsidRPr="00D9154E" w:rsidRDefault="00A36D6B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Se </w:t>
            </w:r>
            <w:r w:rsidR="009639FB"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>completan</w:t>
            </w:r>
            <w:r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los 8 bits colocando ceros al inicio</w:t>
            </w:r>
          </w:p>
          <w:p w14:paraId="414719B9" w14:textId="17E7E940" w:rsidR="007B3ED3" w:rsidRPr="00D9154E" w:rsidRDefault="007B3ED3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>Así -49 en SM=</w:t>
            </w:r>
            <w:r w:rsidR="00BF54C9">
              <w:rPr>
                <w:rStyle w:val="markedcontent"/>
                <w:rFonts w:ascii="Arial" w:hAnsi="Arial" w:cs="Arial"/>
                <w:sz w:val="24"/>
                <w:szCs w:val="24"/>
              </w:rPr>
              <w:t>1</w:t>
            </w:r>
            <w:r w:rsidR="00A36D6B"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>0</w:t>
            </w:r>
            <w:r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110001, </w:t>
            </w:r>
            <w:r w:rsidR="00BF54C9">
              <w:rPr>
                <w:rStyle w:val="markedcontent"/>
                <w:rFonts w:ascii="Arial" w:hAnsi="Arial" w:cs="Arial"/>
                <w:sz w:val="24"/>
                <w:szCs w:val="24"/>
              </w:rPr>
              <w:t>se coloca un</w:t>
            </w:r>
            <w:r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1 al inicio sabemos que es negativo. </w:t>
            </w:r>
          </w:p>
          <w:p w14:paraId="73B3EEB0" w14:textId="58D8D5C4" w:rsidR="007B3ED3" w:rsidRPr="00D9154E" w:rsidRDefault="007B3ED3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33B87846" w14:textId="44C8BFBB" w:rsidR="007B3ED3" w:rsidRPr="00BB51DC" w:rsidRDefault="00BB51DC" w:rsidP="00BB51DC">
            <w:pPr>
              <w:rPr>
                <w:rStyle w:val="markedcontent"/>
                <w:rFonts w:ascii="Arial" w:hAnsi="Arial" w:cs="Arial"/>
                <w:sz w:val="24"/>
              </w:rPr>
            </w:pPr>
            <w:r w:rsidRPr="00BB51DC">
              <w:rPr>
                <w:rStyle w:val="markedcontent"/>
                <w:rFonts w:ascii="Arial" w:hAnsi="Arial" w:cs="Arial"/>
                <w:sz w:val="24"/>
              </w:rPr>
              <w:t>2.</w:t>
            </w:r>
            <w:r w:rsidR="007B3ED3" w:rsidRPr="00BB51DC">
              <w:rPr>
                <w:rStyle w:val="markedcontent"/>
                <w:rFonts w:ascii="Arial" w:hAnsi="Arial" w:cs="Arial"/>
                <w:sz w:val="24"/>
              </w:rPr>
              <w:t xml:space="preserve">Convertir </w:t>
            </w:r>
            <w:r w:rsidR="00BF54C9" w:rsidRPr="00BB51DC">
              <w:rPr>
                <w:rStyle w:val="markedcontent"/>
                <w:rFonts w:ascii="Arial" w:hAnsi="Arial" w:cs="Arial"/>
                <w:sz w:val="24"/>
              </w:rPr>
              <w:t>10</w:t>
            </w:r>
            <w:r w:rsidR="007B3ED3" w:rsidRPr="00BB51DC">
              <w:rPr>
                <w:rStyle w:val="markedcontent"/>
                <w:rFonts w:ascii="Arial" w:hAnsi="Arial" w:cs="Arial"/>
                <w:sz w:val="24"/>
              </w:rPr>
              <w:t xml:space="preserve">110001 a complemento a 1(C1), solo se </w:t>
            </w:r>
            <w:r w:rsidR="00CE7AAD" w:rsidRPr="00BB51DC">
              <w:rPr>
                <w:rStyle w:val="markedcontent"/>
                <w:rFonts w:ascii="Arial" w:hAnsi="Arial" w:cs="Arial"/>
                <w:sz w:val="24"/>
              </w:rPr>
              <w:t>sustituye</w:t>
            </w:r>
            <w:r w:rsidR="007B3ED3" w:rsidRPr="00BB51DC">
              <w:rPr>
                <w:rStyle w:val="markedcontent"/>
                <w:rFonts w:ascii="Arial" w:hAnsi="Arial" w:cs="Arial"/>
                <w:sz w:val="24"/>
              </w:rPr>
              <w:t xml:space="preserve"> los 1 por 0 y viceversa</w:t>
            </w:r>
            <w:r w:rsidR="00BF54C9" w:rsidRPr="00BB51DC">
              <w:rPr>
                <w:rStyle w:val="markedcontent"/>
                <w:rFonts w:ascii="Arial" w:hAnsi="Arial" w:cs="Arial"/>
                <w:sz w:val="24"/>
              </w:rPr>
              <w:t>, excepto 1 del signo</w:t>
            </w:r>
            <w:r w:rsidR="007B3ED3" w:rsidRPr="00BB51DC">
              <w:rPr>
                <w:rStyle w:val="markedcontent"/>
                <w:rFonts w:ascii="Arial" w:hAnsi="Arial" w:cs="Arial"/>
                <w:sz w:val="24"/>
              </w:rPr>
              <w:t xml:space="preserve">. </w:t>
            </w:r>
            <w:r w:rsidR="007B3ED3" w:rsidRPr="00BB51DC">
              <w:rPr>
                <w:rStyle w:val="markedcontent"/>
                <w:rFonts w:ascii="Arial" w:hAnsi="Arial" w:cs="Arial"/>
                <w:sz w:val="24"/>
                <w:szCs w:val="24"/>
              </w:rPr>
              <w:t>C1=</w:t>
            </w:r>
            <w:r w:rsidR="00BF54C9" w:rsidRPr="00BB51DC">
              <w:rPr>
                <w:rStyle w:val="markedcontent"/>
                <w:rFonts w:ascii="Arial" w:hAnsi="Arial" w:cs="Arial"/>
                <w:sz w:val="24"/>
                <w:szCs w:val="24"/>
              </w:rPr>
              <w:t>1</w:t>
            </w:r>
            <w:r w:rsidR="00A36D6B" w:rsidRPr="00BB51DC">
              <w:rPr>
                <w:rStyle w:val="markedcontent"/>
                <w:rFonts w:ascii="Arial" w:hAnsi="Arial" w:cs="Arial"/>
                <w:sz w:val="24"/>
                <w:szCs w:val="24"/>
              </w:rPr>
              <w:t>1</w:t>
            </w:r>
            <w:r w:rsidR="007B3ED3" w:rsidRPr="00BB51DC">
              <w:rPr>
                <w:rStyle w:val="markedcontent"/>
                <w:rFonts w:ascii="Arial" w:hAnsi="Arial" w:cs="Arial"/>
                <w:sz w:val="24"/>
                <w:szCs w:val="24"/>
              </w:rPr>
              <w:t>001110</w:t>
            </w:r>
          </w:p>
          <w:p w14:paraId="55D4CCBF" w14:textId="418B9B64" w:rsidR="007B3ED3" w:rsidRPr="00BB51DC" w:rsidRDefault="00BB51DC" w:rsidP="00BB51DC">
            <w:pPr>
              <w:rPr>
                <w:rStyle w:val="markedcontent"/>
                <w:rFonts w:ascii="Arial" w:hAnsi="Arial" w:cs="Arial"/>
                <w:sz w:val="24"/>
              </w:rPr>
            </w:pPr>
            <w:r w:rsidRPr="00BB51DC">
              <w:rPr>
                <w:rStyle w:val="markedcontent"/>
                <w:rFonts w:ascii="Arial" w:hAnsi="Arial" w:cs="Arial"/>
                <w:sz w:val="24"/>
              </w:rPr>
              <w:t>3.</w:t>
            </w:r>
            <w:r w:rsidR="007B3ED3" w:rsidRPr="00BB51DC">
              <w:rPr>
                <w:rStyle w:val="markedcontent"/>
                <w:rFonts w:ascii="Arial" w:hAnsi="Arial" w:cs="Arial"/>
                <w:sz w:val="24"/>
              </w:rPr>
              <w:t>Convertir C1 a complemento a 2(C2), lo cual le sumamos 1 al complemento a2</w:t>
            </w:r>
          </w:p>
          <w:p w14:paraId="7C544732" w14:textId="12F4B39B" w:rsidR="007B3ED3" w:rsidRPr="00BB51DC" w:rsidRDefault="007B3ED3" w:rsidP="007B3ED3">
            <w:pPr>
              <w:rPr>
                <w:rStyle w:val="markedcontent"/>
                <w:rFonts w:ascii="Arial" w:hAnsi="Arial" w:cs="Arial"/>
                <w:sz w:val="24"/>
              </w:rPr>
            </w:pPr>
            <w:r w:rsidRPr="00BB51DC">
              <w:rPr>
                <w:rStyle w:val="markedcontent"/>
                <w:rFonts w:ascii="Arial" w:hAnsi="Arial" w:cs="Arial"/>
                <w:sz w:val="24"/>
              </w:rPr>
              <w:t xml:space="preserve"> </w:t>
            </w:r>
          </w:p>
          <w:p w14:paraId="509B04D1" w14:textId="48EF46B7" w:rsidR="007B3ED3" w:rsidRPr="00D9154E" w:rsidRDefault="00D9154E" w:rsidP="007B3ED3">
            <w:pPr>
              <w:rPr>
                <w:rStyle w:val="markedcontent"/>
                <w:rFonts w:ascii="Arial" w:hAnsi="Arial" w:cs="Arial"/>
                <w:sz w:val="24"/>
              </w:rPr>
            </w:pPr>
            <w:r w:rsidRPr="00D9154E">
              <w:rPr>
                <w:rStyle w:val="markedcontent"/>
                <w:rFonts w:ascii="Arial" w:hAnsi="Arial" w:cs="Arial"/>
                <w:sz w:val="24"/>
              </w:rPr>
              <w:t>Suma 1</w:t>
            </w: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350"/>
              <w:gridCol w:w="350"/>
              <w:gridCol w:w="350"/>
              <w:gridCol w:w="350"/>
              <w:gridCol w:w="350"/>
              <w:gridCol w:w="350"/>
              <w:gridCol w:w="350"/>
              <w:gridCol w:w="490"/>
            </w:tblGrid>
            <w:tr w:rsidR="00D9154E" w:rsidRPr="00D9154E" w14:paraId="3CBA6B51" w14:textId="77777777" w:rsidTr="00A92478">
              <w:tc>
                <w:tcPr>
                  <w:tcW w:w="0" w:type="auto"/>
                </w:tcPr>
                <w:p w14:paraId="782469A9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0D5684DF" w14:textId="3EE52760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5EC33831" w14:textId="2FA94F5E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024FAA8A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454E117A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5F0148A4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4F4CABD2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4B6874E0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</w:tr>
            <w:tr w:rsidR="00D9154E" w:rsidRPr="00D9154E" w14:paraId="44CB2497" w14:textId="77777777" w:rsidTr="00A92478">
              <w:tc>
                <w:tcPr>
                  <w:tcW w:w="0" w:type="auto"/>
                </w:tcPr>
                <w:p w14:paraId="32ABD7B7" w14:textId="3B05CF6C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6600679" w14:textId="68F3358D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4CF490BE" w14:textId="4B340992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5D61B4B2" w14:textId="1D40A41D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085DEB2E" w14:textId="53E4B0B8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16140760" w14:textId="075C67ED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196BA22D" w14:textId="7F0BA3D8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513969F2" w14:textId="7C9990DF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0</w:t>
                  </w:r>
                </w:p>
              </w:tc>
            </w:tr>
            <w:tr w:rsidR="00D9154E" w:rsidRPr="00D9154E" w14:paraId="6A992BF1" w14:textId="77777777" w:rsidTr="00A92478">
              <w:tc>
                <w:tcPr>
                  <w:tcW w:w="0" w:type="auto"/>
                </w:tcPr>
                <w:p w14:paraId="027D7BB3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0D30F7EA" w14:textId="057F5F73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4047803C" w14:textId="4CE5210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120F4D4D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70152BBB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773B9DF1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45270DE0" w14:textId="7777777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</w:p>
              </w:tc>
              <w:tc>
                <w:tcPr>
                  <w:tcW w:w="0" w:type="auto"/>
                </w:tcPr>
                <w:p w14:paraId="064C36CD" w14:textId="03A773DE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+1</w:t>
                  </w:r>
                </w:p>
              </w:tc>
            </w:tr>
            <w:tr w:rsidR="00D9154E" w:rsidRPr="00D9154E" w14:paraId="14E190F5" w14:textId="77777777" w:rsidTr="00D9154E">
              <w:tc>
                <w:tcPr>
                  <w:tcW w:w="0" w:type="auto"/>
                  <w:shd w:val="clear" w:color="auto" w:fill="F7CAAC" w:themeFill="accent2" w:themeFillTint="66"/>
                </w:tcPr>
                <w:p w14:paraId="31D45D23" w14:textId="3F0F54BA" w:rsidR="00D9154E" w:rsidRPr="00D9154E" w:rsidRDefault="00BF54C9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7CAAC" w:themeFill="accent2" w:themeFillTint="66"/>
                </w:tcPr>
                <w:p w14:paraId="6091C4DC" w14:textId="555A61D3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7CAAC" w:themeFill="accent2" w:themeFillTint="66"/>
                </w:tcPr>
                <w:p w14:paraId="5E832A43" w14:textId="2AA394D7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7CAAC" w:themeFill="accent2" w:themeFillTint="66"/>
                </w:tcPr>
                <w:p w14:paraId="68F9410A" w14:textId="497CA528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7CAAC" w:themeFill="accent2" w:themeFillTint="66"/>
                </w:tcPr>
                <w:p w14:paraId="3D4105FC" w14:textId="5D7E1872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7CAAC" w:themeFill="accent2" w:themeFillTint="66"/>
                </w:tcPr>
                <w:p w14:paraId="028F56DD" w14:textId="40ECF4F4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7CAAC" w:themeFill="accent2" w:themeFillTint="66"/>
                </w:tcPr>
                <w:p w14:paraId="5004063F" w14:textId="3004BDAA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7CAAC" w:themeFill="accent2" w:themeFillTint="66"/>
                </w:tcPr>
                <w:p w14:paraId="45706DF0" w14:textId="2C82C678" w:rsidR="00D9154E" w:rsidRPr="00D9154E" w:rsidRDefault="00D9154E" w:rsidP="007B3ED3">
                  <w:pPr>
                    <w:rPr>
                      <w:rStyle w:val="markedcontent"/>
                      <w:rFonts w:ascii="Arial" w:hAnsi="Arial" w:cs="Arial"/>
                      <w:sz w:val="24"/>
                    </w:rPr>
                  </w:pPr>
                  <w:r w:rsidRPr="00D9154E">
                    <w:rPr>
                      <w:rStyle w:val="markedcontent"/>
                      <w:rFonts w:ascii="Arial" w:hAnsi="Arial" w:cs="Arial"/>
                      <w:sz w:val="24"/>
                    </w:rPr>
                    <w:t>1</w:t>
                  </w:r>
                </w:p>
              </w:tc>
            </w:tr>
          </w:tbl>
          <w:p w14:paraId="3841B819" w14:textId="00BFE88F" w:rsidR="00A36D6B" w:rsidRPr="00D9154E" w:rsidRDefault="00A36D6B" w:rsidP="007B3ED3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lo </w:t>
            </w:r>
            <w:r w:rsidR="00D9154E"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>tanto,</w:t>
            </w:r>
            <w:r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C2=11001111, en resumen -49 en SM=</w:t>
            </w:r>
            <w:r w:rsidR="00BF54C9">
              <w:rPr>
                <w:rStyle w:val="markedcontent"/>
                <w:rFonts w:ascii="Arial" w:hAnsi="Arial" w:cs="Arial"/>
                <w:sz w:val="24"/>
                <w:szCs w:val="24"/>
              </w:rPr>
              <w:t>1</w:t>
            </w:r>
            <w:r w:rsidRPr="00D9154E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110001, C1=11001110 y C2=11001111, lo cual la opción correcta es la </w:t>
            </w:r>
            <w:r w:rsidR="00300D33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c</w:t>
            </w:r>
            <w:r w:rsidRPr="00D9154E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p w14:paraId="6D9F3DCA" w14:textId="77777777" w:rsidR="007B3ED3" w:rsidRPr="007B3ED3" w:rsidRDefault="007B3ED3" w:rsidP="007B3ED3">
            <w:pPr>
              <w:ind w:left="360"/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6556CDE0" w14:textId="4E24F645" w:rsidR="00DE12A5" w:rsidRDefault="00DE12A5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3816572B" w14:textId="21F27F24" w:rsidR="00DE12A5" w:rsidRPr="000A5926" w:rsidRDefault="00DE12A5" w:rsidP="00DE12A5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</w:t>
            </w:r>
            <w:r w:rsidR="00BF26C9"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Educación. [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674BE069" w14:textId="77777777" w:rsidR="00E30F8F" w:rsidRDefault="00E30F8F" w:rsidP="0094793D">
            <w:pPr>
              <w:rPr>
                <w:rFonts w:cstheme="minorHAnsi"/>
              </w:rPr>
            </w:pPr>
          </w:p>
          <w:p w14:paraId="0F21F1C0" w14:textId="5999407D" w:rsidR="00B60B26" w:rsidRPr="000A5926" w:rsidRDefault="00B60B26" w:rsidP="0094793D">
            <w:pPr>
              <w:rPr>
                <w:rFonts w:cstheme="minorHAnsi"/>
              </w:rPr>
            </w:pPr>
          </w:p>
        </w:tc>
      </w:tr>
      <w:tr w:rsidR="0094793D" w:rsidRPr="000A5926" w14:paraId="05E5407A" w14:textId="77777777" w:rsidTr="006C6498">
        <w:tc>
          <w:tcPr>
            <w:tcW w:w="11766" w:type="dxa"/>
          </w:tcPr>
          <w:p w14:paraId="6108CCBB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6</w:t>
            </w:r>
          </w:p>
          <w:p w14:paraId="29A31506" w14:textId="5009A39B" w:rsidR="0094793D" w:rsidRDefault="00107C94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="00D014F0"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 w:rsidR="00D014F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D014F0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 w:rsidR="00D014F0"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podemos realizar el siguiente razonamiento de encontrar el m.c.d(a, </w:t>
            </w:r>
            <w:r w:rsidR="005E2CAA">
              <w:rPr>
                <w:rStyle w:val="markedcontent"/>
                <w:rFonts w:ascii="Arial" w:hAnsi="Arial" w:cs="Arial"/>
                <w:sz w:val="24"/>
                <w:szCs w:val="24"/>
              </w:rPr>
              <w:t>m) =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d para encontrar si tiene </w:t>
            </w:r>
            <w:r w:rsidR="008558A1">
              <w:rPr>
                <w:rStyle w:val="markedcontent"/>
                <w:rFonts w:ascii="Arial" w:hAnsi="Arial" w:cs="Arial"/>
                <w:sz w:val="24"/>
                <w:szCs w:val="24"/>
              </w:rPr>
              <w:t>solucion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y cuántas, dado que si </w:t>
            </w:r>
            <w:r w:rsidR="00F34266">
              <w:rPr>
                <w:rStyle w:val="markedcontent"/>
                <w:rFonts w:ascii="Arial" w:hAnsi="Arial" w:cs="Arial"/>
                <w:sz w:val="24"/>
                <w:szCs w:val="24"/>
              </w:rPr>
              <w:t>b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| </w:t>
            </w:r>
            <w:r w:rsidR="00F34266">
              <w:rPr>
                <w:rStyle w:val="markedcontent"/>
                <w:rFonts w:ascii="Arial" w:hAnsi="Arial" w:cs="Arial"/>
                <w:sz w:val="24"/>
                <w:szCs w:val="24"/>
              </w:rPr>
              <w:t>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podemos conocer la cantidad de soluciones de la ecuación. 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14606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20(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288)</w:t>
            </w:r>
          </w:p>
          <w:p w14:paraId="54597BDB" w14:textId="77777777" w:rsidR="00107C94" w:rsidRDefault="00107C94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31CAAE67" w14:textId="49458D8C" w:rsidR="00107C94" w:rsidRPr="00107C94" w:rsidRDefault="00107C94" w:rsidP="00107C94">
            <w:pPr>
              <w:pStyle w:val="Prrafodelista"/>
              <w:numPr>
                <w:ilvl w:val="0"/>
                <w:numId w:val="3"/>
              </w:numPr>
              <w:rPr>
                <w:rFonts w:cs="Arial"/>
                <w:sz w:val="24"/>
              </w:rPr>
            </w:pPr>
            <w:r w:rsidRPr="00107C94">
              <w:rPr>
                <w:rFonts w:cs="Arial"/>
                <w:sz w:val="24"/>
              </w:rPr>
              <w:t>Usando el algoritmo de Euclides encontramos el m.c.d(</w:t>
            </w:r>
            <w:r>
              <w:rPr>
                <w:rFonts w:cs="Arial"/>
                <w:sz w:val="24"/>
              </w:rPr>
              <w:t>14606, 288)</w:t>
            </w:r>
          </w:p>
          <w:tbl>
            <w:tblPr>
              <w:tblStyle w:val="Tablaconcuadrcula"/>
              <w:tblpPr w:leftFromText="141" w:rightFromText="141" w:vertAnchor="text" w:horzAnchor="page" w:tblpX="8596" w:tblpY="-15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74"/>
              <w:gridCol w:w="772"/>
              <w:gridCol w:w="567"/>
              <w:gridCol w:w="567"/>
            </w:tblGrid>
            <w:tr w:rsidR="00107C94" w14:paraId="3699BF05" w14:textId="77777777" w:rsidTr="008558A1">
              <w:tc>
                <w:tcPr>
                  <w:tcW w:w="774" w:type="dxa"/>
                </w:tcPr>
                <w:p w14:paraId="298CA75A" w14:textId="7777777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13FCDF72" w14:textId="7777777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6714D148" w14:textId="7777777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24ADB231" w14:textId="7777777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107C94" w14:paraId="4BF8E592" w14:textId="77777777" w:rsidTr="008558A1">
              <w:tc>
                <w:tcPr>
                  <w:tcW w:w="774" w:type="dxa"/>
                </w:tcPr>
                <w:p w14:paraId="4341E5A7" w14:textId="60FA1266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4606</w:t>
                  </w:r>
                </w:p>
              </w:tc>
              <w:tc>
                <w:tcPr>
                  <w:tcW w:w="772" w:type="dxa"/>
                </w:tcPr>
                <w:p w14:paraId="52141268" w14:textId="64A1A13D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88</w:t>
                  </w:r>
                </w:p>
              </w:tc>
              <w:tc>
                <w:tcPr>
                  <w:tcW w:w="567" w:type="dxa"/>
                </w:tcPr>
                <w:p w14:paraId="6712F858" w14:textId="7376565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206</w:t>
                  </w:r>
                </w:p>
              </w:tc>
              <w:tc>
                <w:tcPr>
                  <w:tcW w:w="567" w:type="dxa"/>
                </w:tcPr>
                <w:p w14:paraId="5DCE3CA1" w14:textId="1EAC98D3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50</w:t>
                  </w:r>
                </w:p>
              </w:tc>
            </w:tr>
            <w:tr w:rsidR="00107C94" w14:paraId="73FC3CC1" w14:textId="77777777" w:rsidTr="008558A1">
              <w:tc>
                <w:tcPr>
                  <w:tcW w:w="774" w:type="dxa"/>
                </w:tcPr>
                <w:p w14:paraId="268C0043" w14:textId="12E027FB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88</w:t>
                  </w:r>
                </w:p>
              </w:tc>
              <w:tc>
                <w:tcPr>
                  <w:tcW w:w="772" w:type="dxa"/>
                </w:tcPr>
                <w:p w14:paraId="63F2C53B" w14:textId="56C44472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206</w:t>
                  </w:r>
                </w:p>
              </w:tc>
              <w:tc>
                <w:tcPr>
                  <w:tcW w:w="567" w:type="dxa"/>
                </w:tcPr>
                <w:p w14:paraId="73855FCB" w14:textId="4DED6B06" w:rsidR="00107C94" w:rsidRPr="005A3519" w:rsidRDefault="00107C94" w:rsidP="00107C94">
                  <w:pPr>
                    <w:rPr>
                      <w:rFonts w:cstheme="minorHAnsi"/>
                      <w:color w:val="BF8F00" w:themeColor="accent4" w:themeShade="BF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82</w:t>
                  </w:r>
                </w:p>
              </w:tc>
              <w:tc>
                <w:tcPr>
                  <w:tcW w:w="567" w:type="dxa"/>
                </w:tcPr>
                <w:p w14:paraId="5EB8D625" w14:textId="7777777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107C94" w14:paraId="590AFB54" w14:textId="77777777" w:rsidTr="008558A1">
              <w:tc>
                <w:tcPr>
                  <w:tcW w:w="774" w:type="dxa"/>
                </w:tcPr>
                <w:p w14:paraId="2EB3A6DC" w14:textId="2ACDA86A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206</w:t>
                  </w:r>
                </w:p>
              </w:tc>
              <w:tc>
                <w:tcPr>
                  <w:tcW w:w="772" w:type="dxa"/>
                </w:tcPr>
                <w:p w14:paraId="3D150B62" w14:textId="49182C48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82</w:t>
                  </w:r>
                </w:p>
              </w:tc>
              <w:tc>
                <w:tcPr>
                  <w:tcW w:w="567" w:type="dxa"/>
                </w:tcPr>
                <w:p w14:paraId="6B6270B0" w14:textId="0BB7781D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42</w:t>
                  </w:r>
                </w:p>
              </w:tc>
              <w:tc>
                <w:tcPr>
                  <w:tcW w:w="567" w:type="dxa"/>
                </w:tcPr>
                <w:p w14:paraId="3A89F1B8" w14:textId="05522CBC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107C94" w14:paraId="389D6009" w14:textId="77777777" w:rsidTr="008558A1">
              <w:tc>
                <w:tcPr>
                  <w:tcW w:w="774" w:type="dxa"/>
                </w:tcPr>
                <w:p w14:paraId="1558BD67" w14:textId="3C1DB1B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82</w:t>
                  </w:r>
                </w:p>
              </w:tc>
              <w:tc>
                <w:tcPr>
                  <w:tcW w:w="772" w:type="dxa"/>
                </w:tcPr>
                <w:p w14:paraId="0866E3E0" w14:textId="10B4A018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42</w:t>
                  </w:r>
                </w:p>
              </w:tc>
              <w:tc>
                <w:tcPr>
                  <w:tcW w:w="567" w:type="dxa"/>
                </w:tcPr>
                <w:p w14:paraId="6E40B87A" w14:textId="621E96C4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ED7D31" w:themeColor="accent2"/>
                    </w:rPr>
                    <w:t>40</w:t>
                  </w:r>
                </w:p>
              </w:tc>
              <w:tc>
                <w:tcPr>
                  <w:tcW w:w="567" w:type="dxa"/>
                </w:tcPr>
                <w:p w14:paraId="43F211B0" w14:textId="3572B23B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107C94" w14:paraId="4CDCB9A8" w14:textId="77777777" w:rsidTr="008558A1">
              <w:tc>
                <w:tcPr>
                  <w:tcW w:w="774" w:type="dxa"/>
                </w:tcPr>
                <w:p w14:paraId="0879FD9C" w14:textId="4B823A48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4</w:t>
                  </w:r>
                  <w:r w:rsidRPr="005A3519">
                    <w:rPr>
                      <w:rFonts w:cstheme="minorHAnsi"/>
                      <w:color w:val="00B0F0"/>
                    </w:rPr>
                    <w:t>2</w:t>
                  </w:r>
                </w:p>
              </w:tc>
              <w:tc>
                <w:tcPr>
                  <w:tcW w:w="772" w:type="dxa"/>
                </w:tcPr>
                <w:p w14:paraId="4B02EFF6" w14:textId="40D77166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ED7D31" w:themeColor="accent2"/>
                    </w:rPr>
                    <w:t>40</w:t>
                  </w:r>
                </w:p>
              </w:tc>
              <w:tc>
                <w:tcPr>
                  <w:tcW w:w="567" w:type="dxa"/>
                </w:tcPr>
                <w:p w14:paraId="4ABC833D" w14:textId="650018C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3D0390F4" w14:textId="77777777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107C94" w14:paraId="7CDEECC6" w14:textId="77777777" w:rsidTr="008558A1">
              <w:tc>
                <w:tcPr>
                  <w:tcW w:w="774" w:type="dxa"/>
                </w:tcPr>
                <w:p w14:paraId="4ACB33C7" w14:textId="36ADE745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ED7D31" w:themeColor="accent2"/>
                    </w:rPr>
                    <w:t>40</w:t>
                  </w:r>
                </w:p>
              </w:tc>
              <w:tc>
                <w:tcPr>
                  <w:tcW w:w="772" w:type="dxa"/>
                </w:tcPr>
                <w:p w14:paraId="708E39A6" w14:textId="0ED164F5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FF0000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1B4685C6" w14:textId="3A936F1B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7B86C921" w14:textId="121ABE09" w:rsidR="00107C94" w:rsidRDefault="00107C94" w:rsidP="00107C9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0</w:t>
                  </w:r>
                </w:p>
              </w:tc>
            </w:tr>
          </w:tbl>
          <w:p w14:paraId="706A6104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3C18CE7D" w14:textId="37C1D3E0" w:rsidR="0094793D" w:rsidRPr="008558A1" w:rsidRDefault="008558A1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8558A1">
              <w:rPr>
                <w:rFonts w:ascii="Arial" w:hAnsi="Arial" w:cs="Arial"/>
                <w:sz w:val="24"/>
                <w:szCs w:val="24"/>
              </w:rPr>
              <w:t>Así m.c.d(14606, 288) =2, por lo tanto, tiene 2 soluciones</w:t>
            </w:r>
          </w:p>
          <w:p w14:paraId="1EB66AF4" w14:textId="11EE288D" w:rsidR="0094793D" w:rsidRDefault="0094793D" w:rsidP="0094793D">
            <w:pPr>
              <w:rPr>
                <w:rFonts w:cstheme="minorHAnsi"/>
              </w:rPr>
            </w:pPr>
          </w:p>
          <w:p w14:paraId="789659EC" w14:textId="651D3CF4" w:rsidR="00777CF1" w:rsidRDefault="00777CF1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777CF1">
              <w:rPr>
                <w:rFonts w:ascii="Arial" w:hAnsi="Arial" w:cs="Arial"/>
                <w:sz w:val="24"/>
                <w:szCs w:val="24"/>
              </w:rPr>
              <w:t xml:space="preserve">Luego, como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a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,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b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 y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m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 podemos reescribir la ecuación dividiendo por d=2:</w:t>
            </w:r>
          </w:p>
          <w:p w14:paraId="2DB85B32" w14:textId="3A235E6E" w:rsidR="00777CF1" w:rsidRPr="00777CF1" w:rsidRDefault="00862C69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a la clase procedemos a realizar la siguiente tabla: </w:t>
            </w:r>
          </w:p>
          <w:p w14:paraId="5731C870" w14:textId="0263AA68" w:rsidR="0094793D" w:rsidRDefault="00777CF1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7303</w:t>
            </w:r>
            <w:r w:rsidRPr="00777CF1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777CF1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</w:t>
            </w:r>
            <w:r w:rsidRPr="00777CF1">
              <w:rPr>
                <w:rStyle w:val="markedcontent"/>
                <w:rFonts w:ascii="Arial" w:hAnsi="Arial" w:cs="Arial"/>
                <w:sz w:val="24"/>
                <w:szCs w:val="24"/>
              </w:rPr>
              <w:t>0(</w:t>
            </w:r>
            <w:r w:rsidRPr="00777CF1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777CF1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44</w:t>
            </w:r>
            <w:r w:rsidRPr="00777CF1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750"/>
              <w:gridCol w:w="617"/>
              <w:gridCol w:w="617"/>
              <w:gridCol w:w="483"/>
              <w:gridCol w:w="2520"/>
              <w:gridCol w:w="6521"/>
            </w:tblGrid>
            <w:tr w:rsidR="00777CF1" w14:paraId="5F0A8ACD" w14:textId="77777777" w:rsidTr="00CE65F3">
              <w:tc>
                <w:tcPr>
                  <w:tcW w:w="0" w:type="auto"/>
                </w:tcPr>
                <w:p w14:paraId="080357C1" w14:textId="3A6625DB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0" w:type="auto"/>
                </w:tcPr>
                <w:p w14:paraId="034A3220" w14:textId="28854267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617" w:type="dxa"/>
                </w:tcPr>
                <w:p w14:paraId="5071B324" w14:textId="65F4739C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r</w:t>
                  </w:r>
                </w:p>
              </w:tc>
              <w:tc>
                <w:tcPr>
                  <w:tcW w:w="483" w:type="dxa"/>
                </w:tcPr>
                <w:p w14:paraId="4E8161FA" w14:textId="476E1A51" w:rsidR="00777CF1" w:rsidRDefault="00862C69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q</w:t>
                  </w:r>
                  <w:r w:rsidR="00777CF1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2520" w:type="dxa"/>
                </w:tcPr>
                <w:p w14:paraId="63CC2DF1" w14:textId="77777777" w:rsidR="00FB7F12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Ecuación</w:t>
                  </w:r>
                  <w:r w:rsidR="00FB7F12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</w:p>
                <w:p w14:paraId="34F24ACA" w14:textId="0E9FE827" w:rsidR="00862C69" w:rsidRDefault="00862C69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r=a-</w:t>
                  </w:r>
                  <w:proofErr w:type="spellStart"/>
                  <w:r w:rsidR="003D764D">
                    <w:rPr>
                      <w:rFonts w:ascii="Arial" w:hAnsi="Arial" w:cs="Arial"/>
                      <w:sz w:val="24"/>
                      <w:szCs w:val="24"/>
                    </w:rPr>
                    <w:t>qm</w:t>
                  </w:r>
                  <w:proofErr w:type="spellEnd"/>
                </w:p>
              </w:tc>
              <w:tc>
                <w:tcPr>
                  <w:tcW w:w="6521" w:type="dxa"/>
                </w:tcPr>
                <w:p w14:paraId="7ED0A3A6" w14:textId="4593F95C" w:rsidR="00FB7F12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Combinación lineal</w:t>
                  </w:r>
                  <w:r w:rsidR="00FB7F12">
                    <w:rPr>
                      <w:rFonts w:ascii="Arial" w:hAnsi="Arial" w:cs="Arial"/>
                      <w:sz w:val="24"/>
                      <w:szCs w:val="24"/>
                    </w:rPr>
                    <w:t xml:space="preserve"> d=</w:t>
                  </w:r>
                  <w:proofErr w:type="spellStart"/>
                  <w:r w:rsidR="00FB7F12">
                    <w:rPr>
                      <w:rFonts w:ascii="Arial" w:hAnsi="Arial" w:cs="Arial"/>
                      <w:sz w:val="24"/>
                      <w:szCs w:val="24"/>
                    </w:rPr>
                    <w:t>sa+tm</w:t>
                  </w:r>
                  <w:proofErr w:type="spellEnd"/>
                </w:p>
                <w:p w14:paraId="4E2C08A4" w14:textId="399D7133" w:rsidR="00FB7F12" w:rsidRDefault="00FB7F12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s (7303) +t (144)</w:t>
                  </w:r>
                </w:p>
              </w:tc>
            </w:tr>
            <w:tr w:rsidR="00777CF1" w14:paraId="0187D894" w14:textId="77777777" w:rsidTr="00CE65F3">
              <w:tc>
                <w:tcPr>
                  <w:tcW w:w="0" w:type="auto"/>
                </w:tcPr>
                <w:p w14:paraId="327BCDCA" w14:textId="213C4A35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7303</w:t>
                  </w:r>
                </w:p>
              </w:tc>
              <w:tc>
                <w:tcPr>
                  <w:tcW w:w="0" w:type="auto"/>
                </w:tcPr>
                <w:p w14:paraId="529286C3" w14:textId="0CE857D3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44</w:t>
                  </w:r>
                </w:p>
              </w:tc>
              <w:tc>
                <w:tcPr>
                  <w:tcW w:w="617" w:type="dxa"/>
                </w:tcPr>
                <w:p w14:paraId="5A48D283" w14:textId="49DA6A37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03</w:t>
                  </w:r>
                </w:p>
              </w:tc>
              <w:tc>
                <w:tcPr>
                  <w:tcW w:w="483" w:type="dxa"/>
                </w:tcPr>
                <w:p w14:paraId="7A740A17" w14:textId="20EAE914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2520" w:type="dxa"/>
                </w:tcPr>
                <w:p w14:paraId="36C0C61B" w14:textId="34979907" w:rsidR="00777CF1" w:rsidRDefault="00862C69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(7303) - 50(144) </w:t>
                  </w:r>
                  <w:r w:rsidR="000047AF">
                    <w:rPr>
                      <w:rFonts w:ascii="Arial" w:hAnsi="Arial" w:cs="Arial"/>
                      <w:sz w:val="24"/>
                      <w:szCs w:val="24"/>
                    </w:rPr>
                    <w:t>=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03</w:t>
                  </w:r>
                </w:p>
              </w:tc>
              <w:tc>
                <w:tcPr>
                  <w:tcW w:w="6521" w:type="dxa"/>
                </w:tcPr>
                <w:p w14:paraId="1C7CBD79" w14:textId="7275E4EC" w:rsidR="00777CF1" w:rsidRDefault="00FB7F12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=1 (21) </w:t>
                  </w:r>
                  <w:r w:rsidR="00EC1458">
                    <w:rPr>
                      <w:rFonts w:ascii="Arial" w:hAnsi="Arial" w:cs="Arial"/>
                      <w:sz w:val="24"/>
                      <w:szCs w:val="24"/>
                    </w:rPr>
                    <w:t>-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(20)</w:t>
                  </w:r>
                </w:p>
              </w:tc>
            </w:tr>
            <w:tr w:rsidR="00777CF1" w14:paraId="7A6F479E" w14:textId="77777777" w:rsidTr="00CE65F3">
              <w:tc>
                <w:tcPr>
                  <w:tcW w:w="0" w:type="auto"/>
                </w:tcPr>
                <w:p w14:paraId="538C51E6" w14:textId="5C10F77E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44</w:t>
                  </w:r>
                </w:p>
              </w:tc>
              <w:tc>
                <w:tcPr>
                  <w:tcW w:w="0" w:type="auto"/>
                </w:tcPr>
                <w:p w14:paraId="492EBDDF" w14:textId="4FB67FC8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03</w:t>
                  </w:r>
                </w:p>
              </w:tc>
              <w:tc>
                <w:tcPr>
                  <w:tcW w:w="617" w:type="dxa"/>
                </w:tcPr>
                <w:p w14:paraId="2136E6BC" w14:textId="126026AD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41</w:t>
                  </w:r>
                </w:p>
              </w:tc>
              <w:tc>
                <w:tcPr>
                  <w:tcW w:w="483" w:type="dxa"/>
                </w:tcPr>
                <w:p w14:paraId="2765E50C" w14:textId="2750FDAA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520" w:type="dxa"/>
                </w:tcPr>
                <w:p w14:paraId="523E8227" w14:textId="1617C797" w:rsidR="00777CF1" w:rsidRDefault="00862C69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(144) -1(103) </w:t>
                  </w:r>
                  <w:r w:rsidR="000047AF">
                    <w:rPr>
                      <w:rFonts w:ascii="Arial" w:hAnsi="Arial" w:cs="Arial"/>
                      <w:sz w:val="24"/>
                      <w:szCs w:val="24"/>
                    </w:rPr>
                    <w:t xml:space="preserve">= 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41</w:t>
                  </w:r>
                </w:p>
              </w:tc>
              <w:tc>
                <w:tcPr>
                  <w:tcW w:w="6521" w:type="dxa"/>
                </w:tcPr>
                <w:p w14:paraId="4313F36D" w14:textId="66F5D92F" w:rsidR="00777CF1" w:rsidRDefault="00FB7F12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1(103) -2(41</w:t>
                  </w:r>
                  <w:r w:rsidR="000D4736">
                    <w:rPr>
                      <w:rFonts w:ascii="Arial" w:hAnsi="Arial" w:cs="Arial"/>
                      <w:sz w:val="24"/>
                      <w:szCs w:val="24"/>
                    </w:rPr>
                    <w:t xml:space="preserve">)) </w:t>
                  </w:r>
                  <w:r w:rsidR="00EC1458">
                    <w:rPr>
                      <w:rFonts w:ascii="Arial" w:hAnsi="Arial" w:cs="Arial"/>
                      <w:sz w:val="24"/>
                      <w:szCs w:val="24"/>
                    </w:rPr>
                    <w:t>-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(1(41) -1(21))</w:t>
                  </w:r>
                </w:p>
              </w:tc>
            </w:tr>
            <w:tr w:rsidR="00777CF1" w14:paraId="04688FED" w14:textId="77777777" w:rsidTr="00CE65F3">
              <w:tc>
                <w:tcPr>
                  <w:tcW w:w="0" w:type="auto"/>
                </w:tcPr>
                <w:p w14:paraId="1A1B6BB7" w14:textId="2674FC62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03</w:t>
                  </w:r>
                </w:p>
              </w:tc>
              <w:tc>
                <w:tcPr>
                  <w:tcW w:w="0" w:type="auto"/>
                </w:tcPr>
                <w:p w14:paraId="290013F0" w14:textId="1B860251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41</w:t>
                  </w:r>
                </w:p>
              </w:tc>
              <w:tc>
                <w:tcPr>
                  <w:tcW w:w="617" w:type="dxa"/>
                </w:tcPr>
                <w:p w14:paraId="0309AA78" w14:textId="2D06BB74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483" w:type="dxa"/>
                </w:tcPr>
                <w:p w14:paraId="1B56E82A" w14:textId="765219E5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520" w:type="dxa"/>
                </w:tcPr>
                <w:p w14:paraId="24DD6DA0" w14:textId="40E3D119" w:rsidR="00777CF1" w:rsidRDefault="00862C69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(103) -2(41) </w:t>
                  </w:r>
                  <w:r w:rsidR="000047AF">
                    <w:rPr>
                      <w:rFonts w:ascii="Arial" w:hAnsi="Arial" w:cs="Arial"/>
                      <w:sz w:val="24"/>
                      <w:szCs w:val="24"/>
                    </w:rPr>
                    <w:t>=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6521" w:type="dxa"/>
                </w:tcPr>
                <w:p w14:paraId="5DC35729" w14:textId="2FDC14B7" w:rsidR="00777CF1" w:rsidRDefault="00FB7F12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</w:t>
                  </w:r>
                  <w:r w:rsidR="000D4736">
                    <w:rPr>
                      <w:rFonts w:ascii="Arial" w:hAnsi="Arial" w:cs="Arial"/>
                      <w:sz w:val="24"/>
                      <w:szCs w:val="24"/>
                    </w:rPr>
                    <w:t xml:space="preserve">1(103)-2(41) </w:t>
                  </w:r>
                  <w:r w:rsidR="00EC1458">
                    <w:rPr>
                      <w:rFonts w:ascii="Arial" w:hAnsi="Arial" w:cs="Arial"/>
                      <w:sz w:val="24"/>
                      <w:szCs w:val="24"/>
                    </w:rPr>
                    <w:t>-</w:t>
                  </w:r>
                  <w:r w:rsidR="000D4736">
                    <w:rPr>
                      <w:rFonts w:ascii="Arial" w:hAnsi="Arial" w:cs="Arial"/>
                      <w:sz w:val="24"/>
                      <w:szCs w:val="24"/>
                    </w:rPr>
                    <w:t>1(41)</w:t>
                  </w:r>
                  <w:r w:rsidR="00EC1458">
                    <w:rPr>
                      <w:rFonts w:ascii="Arial" w:hAnsi="Arial" w:cs="Arial"/>
                      <w:sz w:val="24"/>
                      <w:szCs w:val="24"/>
                    </w:rPr>
                    <w:t xml:space="preserve"> +</w:t>
                  </w:r>
                  <w:r w:rsidR="000D4736">
                    <w:rPr>
                      <w:rFonts w:ascii="Arial" w:hAnsi="Arial" w:cs="Arial"/>
                      <w:sz w:val="24"/>
                      <w:szCs w:val="24"/>
                    </w:rPr>
                    <w:t>1(21)</w:t>
                  </w:r>
                </w:p>
              </w:tc>
            </w:tr>
            <w:tr w:rsidR="00777CF1" w14:paraId="74823D82" w14:textId="77777777" w:rsidTr="00CE65F3">
              <w:tc>
                <w:tcPr>
                  <w:tcW w:w="0" w:type="auto"/>
                </w:tcPr>
                <w:p w14:paraId="5147AC57" w14:textId="69A2824C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41</w:t>
                  </w:r>
                </w:p>
              </w:tc>
              <w:tc>
                <w:tcPr>
                  <w:tcW w:w="0" w:type="auto"/>
                </w:tcPr>
                <w:p w14:paraId="45AB6AAF" w14:textId="75EDD88A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617" w:type="dxa"/>
                </w:tcPr>
                <w:p w14:paraId="5C2896B0" w14:textId="5DE992F8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483" w:type="dxa"/>
                </w:tcPr>
                <w:p w14:paraId="1C29B2FC" w14:textId="40991DB8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520" w:type="dxa"/>
                </w:tcPr>
                <w:p w14:paraId="06C4273F" w14:textId="5F656486" w:rsidR="00777CF1" w:rsidRDefault="00862C69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(41) -1(21) </w:t>
                  </w:r>
                  <w:r w:rsidR="000047AF">
                    <w:rPr>
                      <w:rFonts w:ascii="Arial" w:hAnsi="Arial" w:cs="Arial"/>
                      <w:sz w:val="24"/>
                      <w:szCs w:val="24"/>
                    </w:rPr>
                    <w:t xml:space="preserve">= 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20</w:t>
                  </w:r>
                  <w:r w:rsidR="000047AF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6521" w:type="dxa"/>
                </w:tcPr>
                <w:p w14:paraId="2E224A1E" w14:textId="32606258" w:rsidR="00777CF1" w:rsidRDefault="00EC1458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103)-3(41) +1(21)</w:t>
                  </w:r>
                </w:p>
              </w:tc>
            </w:tr>
            <w:tr w:rsidR="00777CF1" w14:paraId="58D7CF2D" w14:textId="77777777" w:rsidTr="00CE65F3">
              <w:tc>
                <w:tcPr>
                  <w:tcW w:w="0" w:type="auto"/>
                </w:tcPr>
                <w:p w14:paraId="1B90BA4C" w14:textId="64289284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14:paraId="1A47A6D7" w14:textId="5630FE28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617" w:type="dxa"/>
                </w:tcPr>
                <w:p w14:paraId="49D8468B" w14:textId="16267E04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83" w:type="dxa"/>
                </w:tcPr>
                <w:p w14:paraId="0917246E" w14:textId="309318AD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520" w:type="dxa"/>
                </w:tcPr>
                <w:p w14:paraId="57DD52F2" w14:textId="0FC74FC5" w:rsidR="00777CF1" w:rsidRDefault="00862C69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21) -1(20)</w:t>
                  </w:r>
                  <w:r w:rsidR="000047AF">
                    <w:rPr>
                      <w:rFonts w:ascii="Arial" w:hAnsi="Arial" w:cs="Arial"/>
                      <w:sz w:val="24"/>
                      <w:szCs w:val="24"/>
                    </w:rPr>
                    <w:t xml:space="preserve"> =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521" w:type="dxa"/>
                </w:tcPr>
                <w:p w14:paraId="60C3F696" w14:textId="0A8DE200" w:rsidR="00777CF1" w:rsidRDefault="00EC1458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1(7303) - 50(144))-3(1(144) -1(103</w:t>
                  </w:r>
                  <w:r w:rsidR="00D07E51">
                    <w:rPr>
                      <w:rFonts w:ascii="Arial" w:hAnsi="Arial" w:cs="Arial"/>
                      <w:sz w:val="24"/>
                      <w:szCs w:val="24"/>
                    </w:rPr>
                    <w:t>)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(1(103) -2(41))</w:t>
                  </w:r>
                </w:p>
              </w:tc>
            </w:tr>
            <w:tr w:rsidR="00777CF1" w14:paraId="5C2CB043" w14:textId="77777777" w:rsidTr="00CE65F3">
              <w:tc>
                <w:tcPr>
                  <w:tcW w:w="0" w:type="auto"/>
                </w:tcPr>
                <w:p w14:paraId="70A3CD88" w14:textId="08D7B122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14:paraId="5710DCEE" w14:textId="55B30E1D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17" w:type="dxa"/>
                </w:tcPr>
                <w:p w14:paraId="3CF8807C" w14:textId="5131412E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83" w:type="dxa"/>
                </w:tcPr>
                <w:p w14:paraId="2465EFB6" w14:textId="7D2D8ABE" w:rsidR="00777CF1" w:rsidRDefault="00777CF1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2520" w:type="dxa"/>
                </w:tcPr>
                <w:p w14:paraId="75A9EAB6" w14:textId="3E091DB1" w:rsidR="00777CF1" w:rsidRDefault="00862C69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(20) -20(1) </w:t>
                  </w:r>
                  <w:r w:rsidR="000047AF">
                    <w:rPr>
                      <w:rFonts w:ascii="Arial" w:hAnsi="Arial" w:cs="Arial"/>
                      <w:sz w:val="24"/>
                      <w:szCs w:val="24"/>
                    </w:rPr>
                    <w:t xml:space="preserve">= 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521" w:type="dxa"/>
                </w:tcPr>
                <w:p w14:paraId="129E40E8" w14:textId="1915B41C" w:rsidR="00777CF1" w:rsidRDefault="00EC1458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7303)-50(144)-3(</w:t>
                  </w:r>
                  <w:r w:rsidR="00D07E51">
                    <w:rPr>
                      <w:rFonts w:ascii="Arial" w:hAnsi="Arial" w:cs="Arial"/>
                      <w:sz w:val="24"/>
                      <w:szCs w:val="24"/>
                    </w:rPr>
                    <w:t>144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3(</w:t>
                  </w:r>
                  <w:r w:rsidR="008F009A">
                    <w:rPr>
                      <w:rFonts w:ascii="Arial" w:hAnsi="Arial" w:cs="Arial"/>
                      <w:sz w:val="24"/>
                      <w:szCs w:val="24"/>
                    </w:rPr>
                    <w:t>103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(103)-2(41)</w:t>
                  </w:r>
                </w:p>
              </w:tc>
            </w:tr>
            <w:tr w:rsidR="000D4736" w14:paraId="7C3421EE" w14:textId="77777777" w:rsidTr="00CE65F3">
              <w:tc>
                <w:tcPr>
                  <w:tcW w:w="0" w:type="auto"/>
                </w:tcPr>
                <w:p w14:paraId="2629485A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18C975C5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03B7CE94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3D7CA63C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7202148D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54DB4D5F" w14:textId="566E75F1" w:rsidR="000D4736" w:rsidRDefault="00EC1458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7303)-53(</w:t>
                  </w:r>
                  <w:r w:rsidR="00D07E51">
                    <w:rPr>
                      <w:rFonts w:ascii="Arial" w:hAnsi="Arial" w:cs="Arial"/>
                      <w:sz w:val="24"/>
                      <w:szCs w:val="24"/>
                    </w:rPr>
                    <w:t>144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4(</w:t>
                  </w:r>
                  <w:r w:rsidR="00CE65F3">
                    <w:rPr>
                      <w:rFonts w:ascii="Arial" w:hAnsi="Arial" w:cs="Arial"/>
                      <w:sz w:val="24"/>
                      <w:szCs w:val="24"/>
                    </w:rPr>
                    <w:t>1(7303) - 50(144)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-2(</w:t>
                  </w:r>
                  <w:r w:rsidR="00CE65F3">
                    <w:rPr>
                      <w:rFonts w:ascii="Arial" w:hAnsi="Arial" w:cs="Arial"/>
                      <w:sz w:val="24"/>
                      <w:szCs w:val="24"/>
                    </w:rPr>
                    <w:t>1(144) -1(103)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</w:t>
                  </w:r>
                </w:p>
              </w:tc>
            </w:tr>
            <w:tr w:rsidR="000D4736" w14:paraId="6CA0D884" w14:textId="77777777" w:rsidTr="00CE65F3">
              <w:tc>
                <w:tcPr>
                  <w:tcW w:w="0" w:type="auto"/>
                </w:tcPr>
                <w:p w14:paraId="070ED72A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5F610C8B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292B29BB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77ECC0B9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50AA7896" w14:textId="77777777" w:rsidR="000D4736" w:rsidRDefault="000D473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36E0E43D" w14:textId="554EF8A4" w:rsidR="000D4736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7303)-53(</w:t>
                  </w:r>
                  <w:r w:rsidR="00D07E51">
                    <w:rPr>
                      <w:rFonts w:ascii="Arial" w:hAnsi="Arial" w:cs="Arial"/>
                      <w:sz w:val="24"/>
                      <w:szCs w:val="24"/>
                    </w:rPr>
                    <w:t>144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4(7303)-200(144)-2(</w:t>
                  </w:r>
                  <w:r w:rsidR="008F009A">
                    <w:rPr>
                      <w:rFonts w:ascii="Arial" w:hAnsi="Arial" w:cs="Arial"/>
                      <w:sz w:val="24"/>
                      <w:szCs w:val="24"/>
                    </w:rPr>
                    <w:t>144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2(103)</w:t>
                  </w:r>
                </w:p>
              </w:tc>
            </w:tr>
            <w:tr w:rsidR="00CE65F3" w14:paraId="128D429D" w14:textId="77777777" w:rsidTr="00CE65F3">
              <w:tc>
                <w:tcPr>
                  <w:tcW w:w="0" w:type="auto"/>
                </w:tcPr>
                <w:p w14:paraId="1E43A457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240455A7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5556BC69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7B86F2B0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03195562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7DED456C" w14:textId="05E27016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5(7303)-255(</w:t>
                  </w:r>
                  <w:r w:rsidR="00D07E51">
                    <w:rPr>
                      <w:rFonts w:ascii="Arial" w:hAnsi="Arial" w:cs="Arial"/>
                      <w:sz w:val="24"/>
                      <w:szCs w:val="24"/>
                    </w:rPr>
                    <w:t>144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2(103)</w:t>
                  </w:r>
                </w:p>
              </w:tc>
            </w:tr>
            <w:tr w:rsidR="00CE65F3" w14:paraId="22F3501A" w14:textId="77777777" w:rsidTr="00CE65F3">
              <w:tc>
                <w:tcPr>
                  <w:tcW w:w="0" w:type="auto"/>
                </w:tcPr>
                <w:p w14:paraId="4700E140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07CE2972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0B18C20D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4FD912B6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55AFAD7A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4F9F0799" w14:textId="66ED30E8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5(7303)-255(</w:t>
                  </w:r>
                  <w:r w:rsidR="00D07E51">
                    <w:rPr>
                      <w:rFonts w:ascii="Arial" w:hAnsi="Arial" w:cs="Arial"/>
                      <w:sz w:val="24"/>
                      <w:szCs w:val="24"/>
                    </w:rPr>
                    <w:t>144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2(1(7303) - 50(144))</w:t>
                  </w:r>
                </w:p>
              </w:tc>
            </w:tr>
            <w:tr w:rsidR="00CE65F3" w14:paraId="242B2B2C" w14:textId="77777777" w:rsidTr="00CE65F3">
              <w:tc>
                <w:tcPr>
                  <w:tcW w:w="0" w:type="auto"/>
                </w:tcPr>
                <w:p w14:paraId="71CF659E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3C7A461A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39E015E8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64B5438A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18ECF24E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551866C3" w14:textId="773E269E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5(7303)-255(</w:t>
                  </w:r>
                  <w:r w:rsidR="00D07E51">
                    <w:rPr>
                      <w:rFonts w:ascii="Arial" w:hAnsi="Arial" w:cs="Arial"/>
                      <w:sz w:val="24"/>
                      <w:szCs w:val="24"/>
                    </w:rPr>
                    <w:t>144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2(7303)-100(144)</w:t>
                  </w:r>
                </w:p>
              </w:tc>
            </w:tr>
            <w:tr w:rsidR="00CE65F3" w14:paraId="5683B268" w14:textId="77777777" w:rsidTr="00CE65F3">
              <w:tc>
                <w:tcPr>
                  <w:tcW w:w="0" w:type="auto"/>
                </w:tcPr>
                <w:p w14:paraId="568C1EF2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588C2000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12B48408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3239ED31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734D32CF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667D4A35" w14:textId="77777777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7(7303)-355(144)</w:t>
                  </w:r>
                </w:p>
                <w:p w14:paraId="360EDFE6" w14:textId="1DC3573B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S=7</w:t>
                  </w:r>
                </w:p>
                <w:p w14:paraId="69F63A83" w14:textId="4C0CA38B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X=b</w:t>
                  </w:r>
                  <w:r w:rsidR="00431E12">
                    <w:rPr>
                      <w:rFonts w:ascii="Arial" w:hAnsi="Arial" w:cs="Arial"/>
                      <w:sz w:val="24"/>
                      <w:szCs w:val="24"/>
                    </w:rPr>
                    <w:t>*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s</w:t>
                  </w:r>
                  <w:r w:rsidR="00431E12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mod</w:t>
                  </w:r>
                  <w:r w:rsidR="001A69C1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m</w:t>
                  </w:r>
                </w:p>
                <w:p w14:paraId="3A9680B7" w14:textId="0D592C34" w:rsidR="00CE65F3" w:rsidRDefault="00CE65F3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X=</w:t>
                  </w:r>
                  <w:r w:rsidR="00431E12">
                    <w:rPr>
                      <w:rFonts w:ascii="Arial" w:hAnsi="Arial" w:cs="Arial"/>
                      <w:sz w:val="24"/>
                      <w:szCs w:val="24"/>
                    </w:rPr>
                    <w:t>10*7 mod144</w:t>
                  </w:r>
                </w:p>
                <w:p w14:paraId="5CD61449" w14:textId="0957E993" w:rsidR="00431E12" w:rsidRDefault="00431E12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 =70 mod144</w:t>
                  </w:r>
                </w:p>
                <w:p w14:paraId="5AFD983A" w14:textId="18317B68" w:rsidR="00A22D65" w:rsidRDefault="00431E12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  =</w:t>
                  </w:r>
                  <w:r w:rsidR="003D764D">
                    <w:rPr>
                      <w:rFonts w:ascii="Arial" w:hAnsi="Arial" w:cs="Arial"/>
                      <w:sz w:val="24"/>
                      <w:szCs w:val="24"/>
                    </w:rPr>
                    <w:t xml:space="preserve">70, </w:t>
                  </w:r>
                  <w:r w:rsidR="00A22D65">
                    <w:rPr>
                      <w:rFonts w:ascii="Arial" w:hAnsi="Arial" w:cs="Arial"/>
                      <w:sz w:val="24"/>
                      <w:szCs w:val="24"/>
                    </w:rPr>
                    <w:t xml:space="preserve">dado que m=144 divide a </w:t>
                  </w:r>
                  <w:r w:rsidR="005E2CAA">
                    <w:rPr>
                      <w:rFonts w:ascii="Arial" w:hAnsi="Arial" w:cs="Arial"/>
                      <w:sz w:val="24"/>
                      <w:szCs w:val="24"/>
                    </w:rPr>
                    <w:t>(</w:t>
                  </w:r>
                  <w:r w:rsidR="00A22D65">
                    <w:rPr>
                      <w:rFonts w:ascii="Arial" w:hAnsi="Arial" w:cs="Arial"/>
                      <w:sz w:val="24"/>
                      <w:szCs w:val="24"/>
                    </w:rPr>
                    <w:t>b-a</w:t>
                  </w:r>
                  <w:r w:rsidR="005E2CAA">
                    <w:rPr>
                      <w:rFonts w:ascii="Arial" w:hAnsi="Arial" w:cs="Arial"/>
                      <w:sz w:val="24"/>
                      <w:szCs w:val="24"/>
                    </w:rPr>
                    <w:t xml:space="preserve">) </w:t>
                  </w:r>
                  <w:r w:rsidR="00A22D65">
                    <w:rPr>
                      <w:rFonts w:ascii="Arial" w:hAnsi="Arial" w:cs="Arial"/>
                      <w:sz w:val="24"/>
                      <w:szCs w:val="24"/>
                    </w:rPr>
                    <w:t>=70-70=0, 114|0</w:t>
                  </w:r>
                </w:p>
                <w:p w14:paraId="729E8066" w14:textId="2359EEE6" w:rsidR="003973F4" w:rsidRDefault="003973F4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73A3305F" w14:textId="4A246E0B" w:rsidR="003973F4" w:rsidRDefault="003973F4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448CFF1E" w14:textId="77777777" w:rsidR="00777CF1" w:rsidRPr="00777CF1" w:rsidRDefault="00777CF1" w:rsidP="0094793D">
            <w:pPr>
              <w:rPr>
                <w:rFonts w:ascii="Arial" w:hAnsi="Arial" w:cs="Arial"/>
                <w:sz w:val="24"/>
                <w:szCs w:val="24"/>
              </w:rPr>
            </w:pPr>
          </w:p>
          <w:p w14:paraId="3576EF79" w14:textId="77777777" w:rsidR="003973F4" w:rsidRPr="003973F4" w:rsidRDefault="003973F4" w:rsidP="003973F4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>La solución general para ecuación es:</w:t>
            </w:r>
          </w:p>
          <w:p w14:paraId="2ECDCCD9" w14:textId="2C405256" w:rsidR="003973F4" w:rsidRPr="003973F4" w:rsidRDefault="003973F4" w:rsidP="003973F4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3973F4">
              <w:rPr>
                <w:rFonts w:ascii="Arial" w:hAnsi="Arial" w:cs="Arial"/>
                <w:sz w:val="24"/>
                <w:szCs w:val="24"/>
              </w:rPr>
              <w:t>x+mk</w:t>
            </w:r>
            <w:proofErr w:type="spellEnd"/>
            <w:r w:rsidRPr="003973F4">
              <w:rPr>
                <w:rFonts w:ascii="Arial" w:hAnsi="Arial" w:cs="Arial"/>
                <w:sz w:val="24"/>
                <w:szCs w:val="24"/>
              </w:rPr>
              <w:t>=70+144</w:t>
            </w:r>
            <w:r w:rsidR="00D07E51" w:rsidRPr="003973F4">
              <w:rPr>
                <w:rFonts w:ascii="Arial" w:hAnsi="Arial" w:cs="Arial"/>
                <w:sz w:val="24"/>
                <w:szCs w:val="24"/>
              </w:rPr>
              <w:t>k,</w:t>
            </w:r>
            <w:r w:rsidRPr="003973F4">
              <w:rPr>
                <w:rFonts w:ascii="Arial" w:hAnsi="Arial" w:cs="Arial"/>
                <w:sz w:val="24"/>
                <w:szCs w:val="24"/>
              </w:rPr>
              <w:t xml:space="preserve"> además sabemos que k</w:t>
            </w:r>
            <w:r w:rsidR="00D07E5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D07E51" w:rsidRPr="003973F4">
              <w:rPr>
                <w:rFonts w:ascii="Arial" w:hAnsi="Arial" w:cs="Arial"/>
                <w:sz w:val="24"/>
                <w:szCs w:val="24"/>
              </w:rPr>
              <w:t>= {</w:t>
            </w:r>
            <w:r w:rsidRPr="003973F4">
              <w:rPr>
                <w:rFonts w:ascii="Arial" w:hAnsi="Arial" w:cs="Arial"/>
                <w:sz w:val="24"/>
                <w:szCs w:val="24"/>
              </w:rPr>
              <w:t>0,1}</w:t>
            </w:r>
          </w:p>
          <w:p w14:paraId="28387D25" w14:textId="77777777" w:rsidR="003973F4" w:rsidRPr="003973F4" w:rsidRDefault="003973F4" w:rsidP="003973F4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>70+144*0=70</w:t>
            </w:r>
          </w:p>
          <w:p w14:paraId="1A25C5E4" w14:textId="77777777" w:rsidR="003973F4" w:rsidRPr="003973F4" w:rsidRDefault="003973F4" w:rsidP="003973F4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>70+144*1=214</w:t>
            </w:r>
          </w:p>
          <w:p w14:paraId="36258050" w14:textId="459B9795" w:rsidR="003973F4" w:rsidRPr="003973F4" w:rsidRDefault="008F009A" w:rsidP="003973F4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position w:val="-12"/>
                <w:sz w:val="24"/>
                <w:szCs w:val="24"/>
              </w:rPr>
              <w:object w:dxaOrig="2460" w:dyaOrig="360" w14:anchorId="441DC857">
                <v:shape id="_x0000_i1049" type="#_x0000_t75" style="width:136.8pt;height:21.6pt" o:ole="">
                  <v:imagedata r:id="rId53" o:title=""/>
                </v:shape>
                <o:OLEObject Type="Embed" ProgID="Equation.DSMT4" ShapeID="_x0000_i1049" DrawAspect="Content" ObjectID="_1751564974" r:id="rId54"/>
              </w:object>
            </w:r>
          </w:p>
          <w:p w14:paraId="2BE35A90" w14:textId="42FECD7B" w:rsidR="0094793D" w:rsidRPr="003973F4" w:rsidRDefault="0094793D" w:rsidP="003973F4">
            <w:pPr>
              <w:rPr>
                <w:rFonts w:ascii="Arial" w:hAnsi="Arial" w:cs="Arial"/>
                <w:sz w:val="24"/>
                <w:szCs w:val="24"/>
              </w:rPr>
            </w:pPr>
          </w:p>
          <w:p w14:paraId="75D27626" w14:textId="7B7EE9B8" w:rsidR="003973F4" w:rsidRDefault="003973F4" w:rsidP="003973F4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 xml:space="preserve">Por lo tanto, la </w:t>
            </w:r>
            <w:r w:rsidRPr="003973F4">
              <w:rPr>
                <w:rFonts w:ascii="Arial" w:hAnsi="Arial" w:cs="Arial"/>
                <w:b/>
                <w:bCs/>
                <w:sz w:val="24"/>
                <w:szCs w:val="24"/>
              </w:rPr>
              <w:t>opción a</w:t>
            </w:r>
            <w:r w:rsidRPr="003973F4">
              <w:rPr>
                <w:rFonts w:ascii="Arial" w:hAnsi="Arial" w:cs="Arial"/>
                <w:sz w:val="24"/>
                <w:szCs w:val="24"/>
              </w:rPr>
              <w:t>) es la correcta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72D4B5B2" w14:textId="7A9C0051" w:rsidR="003973F4" w:rsidRDefault="003973F4" w:rsidP="003973F4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654B4FE5" w14:textId="429D1456" w:rsidR="003973F4" w:rsidRDefault="003973F4" w:rsidP="003973F4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TpBAeLTSWg</w:t>
            </w:r>
          </w:p>
          <w:p w14:paraId="318C3CDB" w14:textId="77777777" w:rsidR="00D014F0" w:rsidRPr="000A5926" w:rsidRDefault="00D014F0" w:rsidP="00D014F0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7F9784F5" w14:textId="77777777" w:rsidR="003973F4" w:rsidRPr="003973F4" w:rsidRDefault="003973F4" w:rsidP="003973F4">
            <w:pPr>
              <w:rPr>
                <w:rFonts w:ascii="Arial" w:hAnsi="Arial" w:cs="Arial"/>
                <w:sz w:val="24"/>
                <w:szCs w:val="24"/>
              </w:rPr>
            </w:pPr>
          </w:p>
          <w:p w14:paraId="4C16130A" w14:textId="4B15909E" w:rsidR="00D07E51" w:rsidRPr="000A5926" w:rsidRDefault="00D07E51" w:rsidP="0094793D">
            <w:pPr>
              <w:rPr>
                <w:rFonts w:cstheme="minorHAnsi"/>
              </w:rPr>
            </w:pPr>
          </w:p>
        </w:tc>
      </w:tr>
      <w:tr w:rsidR="0094793D" w:rsidRPr="000A5926" w14:paraId="3E49A7C2" w14:textId="77777777" w:rsidTr="006C6498">
        <w:tc>
          <w:tcPr>
            <w:tcW w:w="11766" w:type="dxa"/>
          </w:tcPr>
          <w:p w14:paraId="46E733A1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7</w:t>
            </w:r>
          </w:p>
          <w:p w14:paraId="2EB480E1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04A918D3" w14:textId="36FFBDD7" w:rsidR="00704321" w:rsidRDefault="00704321" w:rsidP="00704321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encontrar el m.c.d(a, m) =d para encontrar si tiene soluciones y cuántas, dado que si b | d, podemos conocer la cantidad de soluciones de la ecuación. 209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2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11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</w:p>
          <w:p w14:paraId="662A1AAF" w14:textId="77777777" w:rsidR="00704321" w:rsidRDefault="00704321" w:rsidP="00704321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784EA913" w14:textId="78851846" w:rsidR="00704321" w:rsidRPr="00107C94" w:rsidRDefault="00704321" w:rsidP="00704321">
            <w:pPr>
              <w:pStyle w:val="Prrafodelista"/>
              <w:numPr>
                <w:ilvl w:val="0"/>
                <w:numId w:val="4"/>
              </w:numPr>
              <w:rPr>
                <w:rFonts w:cs="Arial"/>
                <w:sz w:val="24"/>
              </w:rPr>
            </w:pPr>
            <w:r w:rsidRPr="00107C94">
              <w:rPr>
                <w:rFonts w:cs="Arial"/>
                <w:sz w:val="24"/>
              </w:rPr>
              <w:t>Usando el algoritmo de Euclides encontramos el m.c.d(</w:t>
            </w:r>
            <w:r>
              <w:rPr>
                <w:rFonts w:cs="Arial"/>
                <w:sz w:val="24"/>
              </w:rPr>
              <w:t>209</w:t>
            </w:r>
            <w:r w:rsidRPr="008558A1">
              <w:rPr>
                <w:rFonts w:cs="Arial"/>
                <w:sz w:val="24"/>
              </w:rPr>
              <w:t xml:space="preserve">, </w:t>
            </w:r>
            <w:r>
              <w:rPr>
                <w:rFonts w:cs="Arial"/>
                <w:sz w:val="24"/>
              </w:rPr>
              <w:t>111)</w:t>
            </w:r>
          </w:p>
          <w:tbl>
            <w:tblPr>
              <w:tblStyle w:val="Tablaconcuadrcula"/>
              <w:tblpPr w:leftFromText="141" w:rightFromText="141" w:vertAnchor="text" w:horzAnchor="page" w:tblpX="8596" w:tblpY="-15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74"/>
              <w:gridCol w:w="772"/>
              <w:gridCol w:w="567"/>
              <w:gridCol w:w="567"/>
            </w:tblGrid>
            <w:tr w:rsidR="00704321" w14:paraId="1319A1C6" w14:textId="77777777" w:rsidTr="00445729">
              <w:tc>
                <w:tcPr>
                  <w:tcW w:w="774" w:type="dxa"/>
                </w:tcPr>
                <w:p w14:paraId="7CB9479E" w14:textId="77777777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6AFD7334" w14:textId="77777777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18398702" w14:textId="77777777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71FD079A" w14:textId="77777777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704321" w14:paraId="220507A6" w14:textId="77777777" w:rsidTr="00445729">
              <w:tc>
                <w:tcPr>
                  <w:tcW w:w="774" w:type="dxa"/>
                </w:tcPr>
                <w:p w14:paraId="595FE219" w14:textId="77C1648A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09</w:t>
                  </w:r>
                </w:p>
              </w:tc>
              <w:tc>
                <w:tcPr>
                  <w:tcW w:w="772" w:type="dxa"/>
                </w:tcPr>
                <w:p w14:paraId="4E71C9A0" w14:textId="16156918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1</w:t>
                  </w:r>
                </w:p>
              </w:tc>
              <w:tc>
                <w:tcPr>
                  <w:tcW w:w="567" w:type="dxa"/>
                </w:tcPr>
                <w:p w14:paraId="7E50D238" w14:textId="4E6D6CB3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20</w:t>
                  </w:r>
                </w:p>
              </w:tc>
              <w:tc>
                <w:tcPr>
                  <w:tcW w:w="567" w:type="dxa"/>
                </w:tcPr>
                <w:p w14:paraId="7D9D990A" w14:textId="3D12B569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9</w:t>
                  </w:r>
                </w:p>
              </w:tc>
            </w:tr>
            <w:tr w:rsidR="00704321" w14:paraId="57243EF5" w14:textId="77777777" w:rsidTr="00704321">
              <w:tc>
                <w:tcPr>
                  <w:tcW w:w="774" w:type="dxa"/>
                </w:tcPr>
                <w:p w14:paraId="36033E40" w14:textId="0E98ACDD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1</w:t>
                  </w:r>
                </w:p>
              </w:tc>
              <w:tc>
                <w:tcPr>
                  <w:tcW w:w="772" w:type="dxa"/>
                </w:tcPr>
                <w:p w14:paraId="3577FA03" w14:textId="122C5D20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20</w:t>
                  </w:r>
                </w:p>
              </w:tc>
              <w:tc>
                <w:tcPr>
                  <w:tcW w:w="567" w:type="dxa"/>
                  <w:shd w:val="clear" w:color="auto" w:fill="FF0000"/>
                </w:tcPr>
                <w:p w14:paraId="56BF19FC" w14:textId="6C114E68" w:rsidR="00704321" w:rsidRPr="00704321" w:rsidRDefault="00704321" w:rsidP="00704321">
                  <w:pPr>
                    <w:rPr>
                      <w:rFonts w:cstheme="minorHAnsi"/>
                    </w:rPr>
                  </w:pPr>
                  <w:r w:rsidRPr="00704321"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7C54AAAA" w14:textId="77777777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704321" w14:paraId="33BF6B60" w14:textId="77777777" w:rsidTr="00445729">
              <w:tc>
                <w:tcPr>
                  <w:tcW w:w="774" w:type="dxa"/>
                </w:tcPr>
                <w:p w14:paraId="249018F1" w14:textId="1DE70C2D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20</w:t>
                  </w:r>
                </w:p>
              </w:tc>
              <w:tc>
                <w:tcPr>
                  <w:tcW w:w="772" w:type="dxa"/>
                </w:tcPr>
                <w:p w14:paraId="4719AA85" w14:textId="0BDD7786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EAF8968" w14:textId="66BC9AE1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6F37337E" w14:textId="6C8E89DE" w:rsidR="00704321" w:rsidRDefault="00704321" w:rsidP="00704321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0</w:t>
                  </w:r>
                </w:p>
              </w:tc>
            </w:tr>
          </w:tbl>
          <w:p w14:paraId="03EAF3EB" w14:textId="77777777" w:rsidR="00704321" w:rsidRPr="000A5926" w:rsidRDefault="00704321" w:rsidP="00704321">
            <w:pPr>
              <w:rPr>
                <w:rFonts w:cstheme="minorHAnsi"/>
              </w:rPr>
            </w:pPr>
          </w:p>
          <w:p w14:paraId="679C3870" w14:textId="123EE9A8" w:rsidR="00704321" w:rsidRPr="008558A1" w:rsidRDefault="00704321" w:rsidP="00704321">
            <w:pPr>
              <w:rPr>
                <w:rFonts w:ascii="Arial" w:hAnsi="Arial" w:cs="Arial"/>
                <w:sz w:val="24"/>
                <w:szCs w:val="24"/>
              </w:rPr>
            </w:pPr>
            <w:r w:rsidRPr="008558A1">
              <w:rPr>
                <w:rFonts w:ascii="Arial" w:hAnsi="Arial" w:cs="Arial"/>
                <w:sz w:val="24"/>
                <w:szCs w:val="24"/>
              </w:rPr>
              <w:t>Así m.c.d(</w:t>
            </w:r>
            <w:r>
              <w:rPr>
                <w:rFonts w:ascii="Arial" w:hAnsi="Arial" w:cs="Arial"/>
                <w:sz w:val="24"/>
                <w:szCs w:val="24"/>
              </w:rPr>
              <w:t>209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, </w:t>
            </w:r>
            <w:r>
              <w:rPr>
                <w:rFonts w:ascii="Arial" w:hAnsi="Arial" w:cs="Arial"/>
                <w:sz w:val="24"/>
                <w:szCs w:val="24"/>
              </w:rPr>
              <w:t>111)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 =</w:t>
            </w:r>
            <w:r>
              <w:rPr>
                <w:rFonts w:ascii="Arial" w:hAnsi="Arial" w:cs="Arial"/>
                <w:sz w:val="24"/>
                <w:szCs w:val="24"/>
              </w:rPr>
              <w:t xml:space="preserve">1 y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m</w:t>
            </w:r>
            <w:proofErr w:type="spellEnd"/>
            <w:r w:rsidRPr="008558A1">
              <w:rPr>
                <w:rFonts w:ascii="Arial" w:hAnsi="Arial" w:cs="Arial"/>
                <w:sz w:val="24"/>
                <w:szCs w:val="24"/>
              </w:rPr>
              <w:t xml:space="preserve">, por lo tanto, tiene 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 soluci</w:t>
            </w:r>
            <w:r>
              <w:rPr>
                <w:rFonts w:ascii="Arial" w:hAnsi="Arial" w:cs="Arial"/>
                <w:sz w:val="24"/>
                <w:szCs w:val="24"/>
              </w:rPr>
              <w:t>ón</w:t>
            </w:r>
          </w:p>
          <w:p w14:paraId="6F2E181F" w14:textId="77777777" w:rsidR="00704321" w:rsidRDefault="00704321" w:rsidP="00704321">
            <w:pPr>
              <w:rPr>
                <w:rFonts w:cstheme="minorHAnsi"/>
              </w:rPr>
            </w:pPr>
          </w:p>
          <w:p w14:paraId="47424EC2" w14:textId="77777777" w:rsidR="00704321" w:rsidRPr="00777CF1" w:rsidRDefault="00704321" w:rsidP="0070432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a la clase procedemos a realizar la siguiente tabla: </w:t>
            </w:r>
          </w:p>
          <w:p w14:paraId="55D43833" w14:textId="4404F40A" w:rsidR="00704321" w:rsidRDefault="00704321" w:rsidP="00704321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209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2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11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</w:p>
          <w:p w14:paraId="43CA53FD" w14:textId="77777777" w:rsidR="00704321" w:rsidRDefault="00704321" w:rsidP="00704321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617"/>
              <w:gridCol w:w="617"/>
              <w:gridCol w:w="617"/>
              <w:gridCol w:w="483"/>
              <w:gridCol w:w="2520"/>
              <w:gridCol w:w="6521"/>
            </w:tblGrid>
            <w:tr w:rsidR="00704321" w14:paraId="5474FA0C" w14:textId="77777777" w:rsidTr="00445729">
              <w:tc>
                <w:tcPr>
                  <w:tcW w:w="0" w:type="auto"/>
                </w:tcPr>
                <w:p w14:paraId="497CE08E" w14:textId="77777777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0" w:type="auto"/>
                </w:tcPr>
                <w:p w14:paraId="56BF943B" w14:textId="77777777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617" w:type="dxa"/>
                </w:tcPr>
                <w:p w14:paraId="0EA683D0" w14:textId="77777777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r</w:t>
                  </w:r>
                </w:p>
              </w:tc>
              <w:tc>
                <w:tcPr>
                  <w:tcW w:w="483" w:type="dxa"/>
                </w:tcPr>
                <w:p w14:paraId="251B7704" w14:textId="77777777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q </w:t>
                  </w:r>
                </w:p>
              </w:tc>
              <w:tc>
                <w:tcPr>
                  <w:tcW w:w="2520" w:type="dxa"/>
                </w:tcPr>
                <w:p w14:paraId="29B18DA0" w14:textId="77777777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Ecuación </w:t>
                  </w:r>
                </w:p>
                <w:p w14:paraId="1B92FD4E" w14:textId="77777777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r=a-</w:t>
                  </w:r>
                  <w:proofErr w:type="spellStart"/>
                  <w:r>
                    <w:rPr>
                      <w:rFonts w:ascii="Arial" w:hAnsi="Arial" w:cs="Arial"/>
                      <w:sz w:val="24"/>
                      <w:szCs w:val="24"/>
                    </w:rPr>
                    <w:t>qm</w:t>
                  </w:r>
                  <w:proofErr w:type="spellEnd"/>
                </w:p>
              </w:tc>
              <w:tc>
                <w:tcPr>
                  <w:tcW w:w="6521" w:type="dxa"/>
                </w:tcPr>
                <w:p w14:paraId="710C6C6E" w14:textId="77777777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Combinación lineal d=</w:t>
                  </w:r>
                  <w:proofErr w:type="spellStart"/>
                  <w:r>
                    <w:rPr>
                      <w:rFonts w:ascii="Arial" w:hAnsi="Arial" w:cs="Arial"/>
                      <w:sz w:val="24"/>
                      <w:szCs w:val="24"/>
                    </w:rPr>
                    <w:t>sa+tm</w:t>
                  </w:r>
                  <w:proofErr w:type="spellEnd"/>
                </w:p>
                <w:p w14:paraId="04A8A2AA" w14:textId="66235103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s (</w:t>
                  </w:r>
                  <w:r w:rsidR="003D3E16">
                    <w:rPr>
                      <w:rFonts w:ascii="Arial" w:hAnsi="Arial" w:cs="Arial"/>
                      <w:sz w:val="24"/>
                      <w:szCs w:val="24"/>
                    </w:rPr>
                    <w:t>209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 +t (1</w:t>
                  </w:r>
                  <w:r w:rsidR="003D3E16"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</w:t>
                  </w:r>
                </w:p>
              </w:tc>
            </w:tr>
            <w:tr w:rsidR="00704321" w14:paraId="7244D0C0" w14:textId="77777777" w:rsidTr="00445729">
              <w:tc>
                <w:tcPr>
                  <w:tcW w:w="0" w:type="auto"/>
                </w:tcPr>
                <w:p w14:paraId="26A9713B" w14:textId="6E60719E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09</w:t>
                  </w:r>
                </w:p>
              </w:tc>
              <w:tc>
                <w:tcPr>
                  <w:tcW w:w="0" w:type="auto"/>
                </w:tcPr>
                <w:p w14:paraId="4D69BA3A" w14:textId="0609CE56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1</w:t>
                  </w:r>
                </w:p>
              </w:tc>
              <w:tc>
                <w:tcPr>
                  <w:tcW w:w="617" w:type="dxa"/>
                </w:tcPr>
                <w:p w14:paraId="6C1A1C15" w14:textId="1D7F9252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98</w:t>
                  </w:r>
                </w:p>
              </w:tc>
              <w:tc>
                <w:tcPr>
                  <w:tcW w:w="483" w:type="dxa"/>
                </w:tcPr>
                <w:p w14:paraId="40B449BD" w14:textId="48C89AEC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520" w:type="dxa"/>
                </w:tcPr>
                <w:p w14:paraId="5F7DB817" w14:textId="061AF9E2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209) - 1(111) =98</w:t>
                  </w:r>
                </w:p>
              </w:tc>
              <w:tc>
                <w:tcPr>
                  <w:tcW w:w="6521" w:type="dxa"/>
                </w:tcPr>
                <w:p w14:paraId="750C41CA" w14:textId="1DE9AE78" w:rsidR="00704321" w:rsidRDefault="00704321" w:rsidP="00704321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</w:t>
                  </w:r>
                  <w:r w:rsidR="003D3E16">
                    <w:rPr>
                      <w:rFonts w:ascii="Arial" w:hAnsi="Arial" w:cs="Arial"/>
                      <w:sz w:val="24"/>
                      <w:szCs w:val="24"/>
                    </w:rPr>
                    <w:t>1(7) -1(6)</w:t>
                  </w:r>
                </w:p>
              </w:tc>
            </w:tr>
            <w:tr w:rsidR="003D3E16" w14:paraId="476B4D13" w14:textId="77777777" w:rsidTr="00445729">
              <w:tc>
                <w:tcPr>
                  <w:tcW w:w="0" w:type="auto"/>
                </w:tcPr>
                <w:p w14:paraId="55094504" w14:textId="2CF032F9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1</w:t>
                  </w:r>
                </w:p>
              </w:tc>
              <w:tc>
                <w:tcPr>
                  <w:tcW w:w="0" w:type="auto"/>
                </w:tcPr>
                <w:p w14:paraId="5FA9A09D" w14:textId="30832D29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98</w:t>
                  </w:r>
                </w:p>
              </w:tc>
              <w:tc>
                <w:tcPr>
                  <w:tcW w:w="617" w:type="dxa"/>
                </w:tcPr>
                <w:p w14:paraId="09839209" w14:textId="3769E740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483" w:type="dxa"/>
                </w:tcPr>
                <w:p w14:paraId="1786256F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520" w:type="dxa"/>
                </w:tcPr>
                <w:p w14:paraId="1056D5B7" w14:textId="617BA745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111) -1(98) = 13</w:t>
                  </w:r>
                </w:p>
              </w:tc>
              <w:tc>
                <w:tcPr>
                  <w:tcW w:w="6521" w:type="dxa"/>
                </w:tcPr>
                <w:p w14:paraId="6E517E68" w14:textId="4977DC39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1(98) -7(13)) -1(1(13) -1(7))</w:t>
                  </w:r>
                </w:p>
              </w:tc>
            </w:tr>
            <w:tr w:rsidR="003D3E16" w14:paraId="1A032B21" w14:textId="77777777" w:rsidTr="00445729">
              <w:tc>
                <w:tcPr>
                  <w:tcW w:w="0" w:type="auto"/>
                </w:tcPr>
                <w:p w14:paraId="7A789DF4" w14:textId="4496F2FB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98</w:t>
                  </w:r>
                </w:p>
              </w:tc>
              <w:tc>
                <w:tcPr>
                  <w:tcW w:w="0" w:type="auto"/>
                </w:tcPr>
                <w:p w14:paraId="0050817F" w14:textId="29955850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617" w:type="dxa"/>
                </w:tcPr>
                <w:p w14:paraId="2B848F53" w14:textId="667A4E6F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483" w:type="dxa"/>
                </w:tcPr>
                <w:p w14:paraId="177B20BF" w14:textId="31FCD38F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2520" w:type="dxa"/>
                </w:tcPr>
                <w:p w14:paraId="69A40D16" w14:textId="1C336742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98) -7(13) =7</w:t>
                  </w:r>
                </w:p>
              </w:tc>
              <w:tc>
                <w:tcPr>
                  <w:tcW w:w="6521" w:type="dxa"/>
                </w:tcPr>
                <w:p w14:paraId="5596ECB1" w14:textId="1CBFE31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98)-7(13)-1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3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(7)</w:t>
                  </w:r>
                </w:p>
              </w:tc>
            </w:tr>
            <w:tr w:rsidR="003D3E16" w14:paraId="6C1FB0FA" w14:textId="77777777" w:rsidTr="00445729">
              <w:tc>
                <w:tcPr>
                  <w:tcW w:w="0" w:type="auto"/>
                </w:tcPr>
                <w:p w14:paraId="069A48E3" w14:textId="1849B969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14:paraId="67EAF345" w14:textId="10F7F8D8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617" w:type="dxa"/>
                </w:tcPr>
                <w:p w14:paraId="3B8390DB" w14:textId="54FFF1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483" w:type="dxa"/>
                </w:tcPr>
                <w:p w14:paraId="415905E3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520" w:type="dxa"/>
                </w:tcPr>
                <w:p w14:paraId="0F43B7A0" w14:textId="1250015F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(13) -1(7) = 6 </w:t>
                  </w:r>
                </w:p>
              </w:tc>
              <w:tc>
                <w:tcPr>
                  <w:tcW w:w="6521" w:type="dxa"/>
                </w:tcPr>
                <w:p w14:paraId="33E826A7" w14:textId="3607AE88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98)-8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3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(7)</w:t>
                  </w:r>
                </w:p>
              </w:tc>
            </w:tr>
            <w:tr w:rsidR="003D3E16" w14:paraId="07CF2971" w14:textId="77777777" w:rsidTr="00445729">
              <w:tc>
                <w:tcPr>
                  <w:tcW w:w="0" w:type="auto"/>
                </w:tcPr>
                <w:p w14:paraId="16D55EA2" w14:textId="375A15DD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0" w:type="auto"/>
                </w:tcPr>
                <w:p w14:paraId="129C316A" w14:textId="46615A2D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617" w:type="dxa"/>
                </w:tcPr>
                <w:p w14:paraId="0D206AB4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83" w:type="dxa"/>
                </w:tcPr>
                <w:p w14:paraId="2FAA41E6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520" w:type="dxa"/>
                </w:tcPr>
                <w:p w14:paraId="31AEEB79" w14:textId="182592F9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7) -1(6) =1</w:t>
                  </w:r>
                </w:p>
              </w:tc>
              <w:tc>
                <w:tcPr>
                  <w:tcW w:w="6521" w:type="dxa"/>
                </w:tcPr>
                <w:p w14:paraId="1E8C4F69" w14:textId="24C73B31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1(209) - 1(111))-8(1(111) -1(98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)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(1(98) -7(13))</w:t>
                  </w:r>
                </w:p>
              </w:tc>
            </w:tr>
            <w:tr w:rsidR="003D3E16" w14:paraId="3B3C613C" w14:textId="77777777" w:rsidTr="00445729">
              <w:tc>
                <w:tcPr>
                  <w:tcW w:w="0" w:type="auto"/>
                </w:tcPr>
                <w:p w14:paraId="317593AB" w14:textId="104A175F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0" w:type="auto"/>
                </w:tcPr>
                <w:p w14:paraId="06AEC2C5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17" w:type="dxa"/>
                </w:tcPr>
                <w:p w14:paraId="7972A327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83" w:type="dxa"/>
                </w:tcPr>
                <w:p w14:paraId="3DEA1A16" w14:textId="08CFEF8A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2520" w:type="dxa"/>
                </w:tcPr>
                <w:p w14:paraId="58F78ED7" w14:textId="3C6D364D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6) -6(1) = 0</w:t>
                  </w:r>
                </w:p>
              </w:tc>
              <w:tc>
                <w:tcPr>
                  <w:tcW w:w="6521" w:type="dxa"/>
                </w:tcPr>
                <w:p w14:paraId="2C2FA792" w14:textId="46E6ED60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209)-1(111)-8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11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8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98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(98)-7(13)</w:t>
                  </w:r>
                </w:p>
              </w:tc>
            </w:tr>
            <w:tr w:rsidR="003D3E16" w14:paraId="250916A2" w14:textId="77777777" w:rsidTr="00445729">
              <w:tc>
                <w:tcPr>
                  <w:tcW w:w="0" w:type="auto"/>
                </w:tcPr>
                <w:p w14:paraId="166B026E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22490251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65EA946C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734CD982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66414E1B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725E41A4" w14:textId="3FE9443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209)-9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11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9(1(209) - 1(111))-7(1(111) -1(98))</w:t>
                  </w:r>
                </w:p>
              </w:tc>
            </w:tr>
            <w:tr w:rsidR="003D3E16" w14:paraId="4789A7F5" w14:textId="77777777" w:rsidTr="00445729">
              <w:tc>
                <w:tcPr>
                  <w:tcW w:w="0" w:type="auto"/>
                </w:tcPr>
                <w:p w14:paraId="68B6079C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2A4EE5CE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2FD2EC86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49C89E9B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3079768D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3EC5DBAF" w14:textId="6FE12A24" w:rsidR="003D3E16" w:rsidRDefault="00A12E6E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209)-9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11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9(209)-9(111)-7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11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7(98)</w:t>
                  </w:r>
                </w:p>
              </w:tc>
            </w:tr>
            <w:tr w:rsidR="003D3E16" w14:paraId="12E1326A" w14:textId="77777777" w:rsidTr="00445729">
              <w:tc>
                <w:tcPr>
                  <w:tcW w:w="0" w:type="auto"/>
                </w:tcPr>
                <w:p w14:paraId="06FD449D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3D3DF003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0C2D66AE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44C8CE8B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66A88036" w14:textId="77777777" w:rsidR="003D3E16" w:rsidRDefault="003D3E16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694B9006" w14:textId="782119F0" w:rsidR="003D3E16" w:rsidRDefault="00A12E6E" w:rsidP="003D3E16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0(209)-25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11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7(98)</w:t>
                  </w:r>
                </w:p>
              </w:tc>
            </w:tr>
            <w:tr w:rsidR="00A12E6E" w14:paraId="3EF5F464" w14:textId="77777777" w:rsidTr="00445729">
              <w:tc>
                <w:tcPr>
                  <w:tcW w:w="0" w:type="auto"/>
                </w:tcPr>
                <w:p w14:paraId="6457C620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1658AD9E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630940C4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75068C25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173B6BB1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5D9F2FB4" w14:textId="6734C5FB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0(209)-25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11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7(1(209) - 1(111))</w:t>
                  </w:r>
                </w:p>
              </w:tc>
            </w:tr>
            <w:tr w:rsidR="00A12E6E" w14:paraId="6E7C9E73" w14:textId="77777777" w:rsidTr="00445729">
              <w:tc>
                <w:tcPr>
                  <w:tcW w:w="0" w:type="auto"/>
                </w:tcPr>
                <w:p w14:paraId="7CAD7EA9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26E10D89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22D1093A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485BC259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033BA6BA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2277F19B" w14:textId="27E5BDA9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0(209)-25(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11) +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7(209) - 7(111)</w:t>
                  </w:r>
                </w:p>
              </w:tc>
            </w:tr>
            <w:tr w:rsidR="00A12E6E" w14:paraId="1FCC32AF" w14:textId="77777777" w:rsidTr="00445729">
              <w:tc>
                <w:tcPr>
                  <w:tcW w:w="0" w:type="auto"/>
                </w:tcPr>
                <w:p w14:paraId="4D16AD2E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79FEA39C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38D79913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42183C0E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36C4A9DF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31B5A01C" w14:textId="080BF8C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7(209)-32(111)</w:t>
                  </w:r>
                </w:p>
              </w:tc>
            </w:tr>
            <w:tr w:rsidR="00A12E6E" w14:paraId="06DA367F" w14:textId="77777777" w:rsidTr="00445729">
              <w:tc>
                <w:tcPr>
                  <w:tcW w:w="0" w:type="auto"/>
                </w:tcPr>
                <w:p w14:paraId="3DD79C23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138DB605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3E8CA659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34D67794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22B63B0A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3605E2FD" w14:textId="77777777" w:rsidR="00F67E14" w:rsidRDefault="00F67E14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7(209)-32(111)</w:t>
                  </w:r>
                </w:p>
                <w:p w14:paraId="5CF8809D" w14:textId="05DF0510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S=</w:t>
                  </w:r>
                  <w:r w:rsidR="00F67E14">
                    <w:rPr>
                      <w:rFonts w:ascii="Arial" w:hAnsi="Arial" w:cs="Arial"/>
                      <w:sz w:val="24"/>
                      <w:szCs w:val="24"/>
                    </w:rPr>
                    <w:t>17 y t=-32</w:t>
                  </w:r>
                </w:p>
                <w:p w14:paraId="74C23FE2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5B19C653" w14:textId="77777777" w:rsidR="00A12E6E" w:rsidRDefault="00A12E6E" w:rsidP="00A12E6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7C695F87" w14:textId="77777777" w:rsidR="00704321" w:rsidRPr="00777CF1" w:rsidRDefault="00704321" w:rsidP="00704321">
            <w:pPr>
              <w:rPr>
                <w:rFonts w:ascii="Arial" w:hAnsi="Arial" w:cs="Arial"/>
                <w:sz w:val="24"/>
                <w:szCs w:val="24"/>
              </w:rPr>
            </w:pPr>
          </w:p>
          <w:p w14:paraId="778A970D" w14:textId="3A8674FE" w:rsidR="00704321" w:rsidRPr="003973F4" w:rsidRDefault="006D2976" w:rsidP="006D297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Por lo tanto, S=17 y t=-32 y la opción correcta es </w:t>
            </w:r>
            <w:r w:rsidRPr="006D2976">
              <w:rPr>
                <w:rFonts w:ascii="Arial" w:hAnsi="Arial" w:cs="Arial"/>
                <w:b/>
                <w:bCs/>
                <w:sz w:val="24"/>
                <w:szCs w:val="24"/>
              </w:rPr>
              <w:t>la c)</w:t>
            </w:r>
          </w:p>
          <w:p w14:paraId="1AD1CC5B" w14:textId="77777777" w:rsidR="00704321" w:rsidRPr="003973F4" w:rsidRDefault="00704321" w:rsidP="00704321">
            <w:pPr>
              <w:rPr>
                <w:rFonts w:ascii="Arial" w:hAnsi="Arial" w:cs="Arial"/>
                <w:sz w:val="24"/>
                <w:szCs w:val="24"/>
              </w:rPr>
            </w:pPr>
          </w:p>
          <w:p w14:paraId="7D9971A2" w14:textId="77777777" w:rsidR="00704321" w:rsidRDefault="00704321" w:rsidP="00704321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 xml:space="preserve">Por lo tanto, la </w:t>
            </w:r>
            <w:r w:rsidRPr="003973F4">
              <w:rPr>
                <w:rFonts w:ascii="Arial" w:hAnsi="Arial" w:cs="Arial"/>
                <w:b/>
                <w:bCs/>
                <w:sz w:val="24"/>
                <w:szCs w:val="24"/>
              </w:rPr>
              <w:t>opción a</w:t>
            </w:r>
            <w:r w:rsidRPr="003973F4">
              <w:rPr>
                <w:rFonts w:ascii="Arial" w:hAnsi="Arial" w:cs="Arial"/>
                <w:sz w:val="24"/>
                <w:szCs w:val="24"/>
              </w:rPr>
              <w:t>) es la correcta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02A944FF" w14:textId="77777777" w:rsidR="00704321" w:rsidRDefault="00704321" w:rsidP="0070432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32C8A8E7" w14:textId="77777777" w:rsidR="00704321" w:rsidRDefault="00704321" w:rsidP="00704321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TpBAeLTSWg</w:t>
            </w:r>
          </w:p>
          <w:p w14:paraId="57047D96" w14:textId="77777777" w:rsidR="00704321" w:rsidRPr="000A5926" w:rsidRDefault="00704321" w:rsidP="00704321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3223CE55" w14:textId="5654F303" w:rsidR="0094793D" w:rsidRDefault="0094793D" w:rsidP="0094793D">
            <w:pPr>
              <w:rPr>
                <w:rFonts w:cstheme="minorHAnsi"/>
              </w:rPr>
            </w:pPr>
          </w:p>
          <w:p w14:paraId="13FBAB03" w14:textId="38DC3B4D" w:rsidR="006D2976" w:rsidRDefault="006D2976" w:rsidP="0094793D">
            <w:pPr>
              <w:rPr>
                <w:rFonts w:cstheme="minorHAnsi"/>
              </w:rPr>
            </w:pPr>
          </w:p>
          <w:p w14:paraId="73DBCF10" w14:textId="52A38DB3" w:rsidR="006D2976" w:rsidRDefault="006D2976" w:rsidP="0094793D">
            <w:pPr>
              <w:rPr>
                <w:rFonts w:cstheme="minorHAnsi"/>
              </w:rPr>
            </w:pPr>
          </w:p>
          <w:p w14:paraId="677FF3A7" w14:textId="32B32F87" w:rsidR="006D2976" w:rsidRDefault="006D2976" w:rsidP="0094793D">
            <w:pPr>
              <w:rPr>
                <w:rFonts w:cstheme="minorHAnsi"/>
              </w:rPr>
            </w:pPr>
          </w:p>
          <w:p w14:paraId="1F330A10" w14:textId="0415CE40" w:rsidR="006D2976" w:rsidRDefault="006D2976" w:rsidP="0094793D">
            <w:pPr>
              <w:rPr>
                <w:rFonts w:cstheme="minorHAnsi"/>
              </w:rPr>
            </w:pPr>
          </w:p>
          <w:p w14:paraId="539616D6" w14:textId="3FF6E250" w:rsidR="006D2976" w:rsidRDefault="006D2976" w:rsidP="0094793D">
            <w:pPr>
              <w:rPr>
                <w:rFonts w:cstheme="minorHAnsi"/>
              </w:rPr>
            </w:pPr>
          </w:p>
          <w:p w14:paraId="7D54F758" w14:textId="3FA1D478" w:rsidR="006D2976" w:rsidRDefault="006D2976" w:rsidP="0094793D">
            <w:pPr>
              <w:rPr>
                <w:rFonts w:cstheme="minorHAnsi"/>
              </w:rPr>
            </w:pPr>
          </w:p>
          <w:p w14:paraId="3E60CFD8" w14:textId="2312598D" w:rsidR="006D2976" w:rsidRDefault="006D2976" w:rsidP="0094793D">
            <w:pPr>
              <w:rPr>
                <w:rFonts w:cstheme="minorHAnsi"/>
              </w:rPr>
            </w:pPr>
          </w:p>
          <w:p w14:paraId="12024606" w14:textId="77777777" w:rsidR="006D2976" w:rsidRPr="000A5926" w:rsidRDefault="006D2976" w:rsidP="0094793D">
            <w:pPr>
              <w:rPr>
                <w:rFonts w:cstheme="minorHAnsi"/>
              </w:rPr>
            </w:pPr>
          </w:p>
          <w:p w14:paraId="22AF6886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1CCE11F7" w14:textId="77777777" w:rsidTr="006C6498">
        <w:tc>
          <w:tcPr>
            <w:tcW w:w="11766" w:type="dxa"/>
          </w:tcPr>
          <w:p w14:paraId="2AB59778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8</w:t>
            </w:r>
          </w:p>
          <w:p w14:paraId="13808FD8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144C1897" w14:textId="4324532F" w:rsidR="0094793D" w:rsidRPr="000A5926" w:rsidRDefault="001E5BE1" w:rsidP="0094793D">
            <w:pPr>
              <w:rPr>
                <w:rFonts w:cstheme="minorHAnsi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800E04">
              <w:rPr>
                <w:rFonts w:ascii="Arial" w:hAnsi="Arial" w:cs="Arial"/>
                <w:sz w:val="24"/>
                <w:szCs w:val="24"/>
              </w:rPr>
              <w:t>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,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y </w:t>
            </w:r>
            <w:r>
              <w:rPr>
                <w:rFonts w:ascii="Arial" w:hAnsi="Arial" w:cs="Arial"/>
                <w:sz w:val="24"/>
                <w:szCs w:val="24"/>
              </w:rPr>
              <w:t>Mano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podemos realizar el siguiente razonamiento de convertir de octal a decimal los números para poder realizar la resta, luego convertir ese resultado a binario,  </w:t>
            </w:r>
            <w:r w:rsidRPr="004F7123">
              <w:rPr>
                <w:position w:val="-12"/>
              </w:rPr>
              <w:object w:dxaOrig="1359" w:dyaOrig="360" w14:anchorId="091599D9">
                <v:shape id="_x0000_i1050" type="#_x0000_t75" style="width:64.8pt;height:21.6pt" o:ole="">
                  <v:imagedata r:id="rId55" o:title=""/>
                </v:shape>
                <o:OLEObject Type="Embed" ProgID="Equation.DSMT4" ShapeID="_x0000_i1050" DrawAspect="Content" ObjectID="_1751564975" r:id="rId56"/>
              </w:object>
            </w:r>
          </w:p>
          <w:p w14:paraId="46581D91" w14:textId="0FEF9370" w:rsidR="0094793D" w:rsidRDefault="001E5BE1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1.Primero convertimos </w:t>
            </w:r>
            <w:r w:rsidRPr="004F7123">
              <w:rPr>
                <w:position w:val="-12"/>
              </w:rPr>
              <w:object w:dxaOrig="1500" w:dyaOrig="360" w14:anchorId="713DECAF">
                <v:shape id="_x0000_i1051" type="#_x0000_t75" style="width:1in;height:21.6pt" o:ole="">
                  <v:imagedata r:id="rId57" o:title=""/>
                </v:shape>
                <o:OLEObject Type="Embed" ProgID="Equation.DSMT4" ShapeID="_x0000_i1051" DrawAspect="Content" ObjectID="_1751564976" r:id="rId58"/>
              </w:objec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de octal a decimal</w:t>
            </w:r>
          </w:p>
          <w:p w14:paraId="74F7D79F" w14:textId="39929FAF" w:rsidR="001E5BE1" w:rsidRPr="000A5926" w:rsidRDefault="001E5BE1" w:rsidP="0094793D">
            <w:pPr>
              <w:rPr>
                <w:rFonts w:cstheme="minorHAnsi"/>
              </w:rPr>
            </w:pPr>
            <w:r w:rsidRPr="001E5BE1">
              <w:rPr>
                <w:position w:val="-32"/>
              </w:rPr>
              <w:object w:dxaOrig="4480" w:dyaOrig="760" w14:anchorId="742D8A00">
                <v:shape id="_x0000_i1052" type="#_x0000_t75" style="width:273.6pt;height:50.4pt" o:ole="">
                  <v:imagedata r:id="rId59" o:title=""/>
                </v:shape>
                <o:OLEObject Type="Embed" ProgID="Equation.DSMT4" ShapeID="_x0000_i1052" DrawAspect="Content" ObjectID="_1751564977" r:id="rId60"/>
              </w:object>
            </w:r>
          </w:p>
          <w:p w14:paraId="3D730CCE" w14:textId="5C4817CC" w:rsidR="0094793D" w:rsidRDefault="001E5BE1" w:rsidP="0094793D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2. Luego realizamos la resta con los decimales obtenidos anteriormente, es decir </w:t>
            </w:r>
            <w:r w:rsidRPr="00D429E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286-201=81</w:t>
            </w:r>
          </w:p>
          <w:p w14:paraId="5E013B06" w14:textId="54C5D988" w:rsidR="00D429E8" w:rsidRPr="000A5926" w:rsidRDefault="00F809E5" w:rsidP="0094793D">
            <w:pPr>
              <w:rPr>
                <w:rFonts w:cstheme="minorHAnsi"/>
              </w:rPr>
            </w:pPr>
            <w:r w:rsidRPr="00F809E5">
              <w:rPr>
                <w:rFonts w:ascii="Arial" w:hAnsi="Arial" w:cs="Arial"/>
                <w:b/>
                <w:bCs/>
                <w:noProof/>
                <w:color w:val="4472C4" w:themeColor="accent1"/>
                <w:sz w:val="24"/>
                <w:szCs w:val="24"/>
                <w:u w:val="single"/>
              </w:rPr>
              <w:drawing>
                <wp:anchor distT="0" distB="0" distL="114300" distR="114300" simplePos="0" relativeHeight="251659264" behindDoc="0" locked="0" layoutInCell="1" allowOverlap="1" wp14:anchorId="6B4E7181" wp14:editId="243D0D09">
                  <wp:simplePos x="0" y="0"/>
                  <wp:positionH relativeFrom="column">
                    <wp:posOffset>3385185</wp:posOffset>
                  </wp:positionH>
                  <wp:positionV relativeFrom="paragraph">
                    <wp:posOffset>71755</wp:posOffset>
                  </wp:positionV>
                  <wp:extent cx="3324225" cy="618490"/>
                  <wp:effectExtent l="0" t="0" r="9525" b="0"/>
                  <wp:wrapSquare wrapText="bothSides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4225" cy="618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429E8">
              <w:rPr>
                <w:rStyle w:val="markedcontent"/>
                <w:rFonts w:ascii="Arial" w:hAnsi="Arial" w:cs="Arial"/>
                <w:sz w:val="24"/>
                <w:szCs w:val="24"/>
              </w:rPr>
              <w:t>3.Luego convertimos 81 a binario:</w:t>
            </w:r>
          </w:p>
          <w:tbl>
            <w:tblPr>
              <w:tblStyle w:val="Tablaconcuadrcula"/>
              <w:tblW w:w="0" w:type="auto"/>
              <w:tblInd w:w="457" w:type="dxa"/>
              <w:tblLook w:val="04A0" w:firstRow="1" w:lastRow="0" w:firstColumn="1" w:lastColumn="0" w:noHBand="0" w:noVBand="1"/>
            </w:tblPr>
            <w:tblGrid>
              <w:gridCol w:w="966"/>
              <w:gridCol w:w="502"/>
              <w:gridCol w:w="501"/>
              <w:gridCol w:w="502"/>
              <w:gridCol w:w="501"/>
              <w:gridCol w:w="502"/>
              <w:gridCol w:w="502"/>
              <w:gridCol w:w="502"/>
            </w:tblGrid>
            <w:tr w:rsidR="002016BE" w14:paraId="4F56D400" w14:textId="77777777" w:rsidTr="002016BE">
              <w:trPr>
                <w:trHeight w:val="453"/>
              </w:trPr>
              <w:tc>
                <w:tcPr>
                  <w:tcW w:w="0" w:type="auto"/>
                </w:tcPr>
                <w:p w14:paraId="5475B24E" w14:textId="1C0AC594" w:rsidR="002016BE" w:rsidRPr="00883A2C" w:rsidRDefault="002016BE" w:rsidP="002016BE">
                  <w:r>
                    <w:t>Bit error</w:t>
                  </w:r>
                </w:p>
              </w:tc>
              <w:tc>
                <w:tcPr>
                  <w:tcW w:w="0" w:type="auto"/>
                </w:tcPr>
                <w:p w14:paraId="34071D04" w14:textId="7F21F30A" w:rsidR="002016BE" w:rsidRDefault="002016BE" w:rsidP="002016B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2259D393">
                      <v:shape id="_x0000_i1053" type="#_x0000_t75" style="width:14.4pt;height:14.4pt" o:ole="">
                        <v:imagedata r:id="rId27" o:title=""/>
                      </v:shape>
                      <o:OLEObject Type="Embed" ProgID="Equation.DSMT4" ShapeID="_x0000_i1053" DrawAspect="Content" ObjectID="_1751564978" r:id="rId62"/>
                    </w:object>
                  </w:r>
                </w:p>
              </w:tc>
              <w:tc>
                <w:tcPr>
                  <w:tcW w:w="0" w:type="auto"/>
                </w:tcPr>
                <w:p w14:paraId="0FF0F8A0" w14:textId="77777777" w:rsidR="002016BE" w:rsidRDefault="002016BE" w:rsidP="002016B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6B1670A3">
                      <v:shape id="_x0000_i1054" type="#_x0000_t75" style="width:14.4pt;height:14.4pt" o:ole="">
                        <v:imagedata r:id="rId29" o:title=""/>
                      </v:shape>
                      <o:OLEObject Type="Embed" ProgID="Equation.DSMT4" ShapeID="_x0000_i1054" DrawAspect="Content" ObjectID="_1751564979" r:id="rId63"/>
                    </w:object>
                  </w:r>
                </w:p>
              </w:tc>
              <w:tc>
                <w:tcPr>
                  <w:tcW w:w="0" w:type="auto"/>
                </w:tcPr>
                <w:p w14:paraId="2A7EC142" w14:textId="77777777" w:rsidR="002016BE" w:rsidRDefault="002016BE" w:rsidP="002016B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56EC0CEF">
                      <v:shape id="_x0000_i1055" type="#_x0000_t75" style="width:14.4pt;height:14.4pt" o:ole="">
                        <v:imagedata r:id="rId31" o:title=""/>
                      </v:shape>
                      <o:OLEObject Type="Embed" ProgID="Equation.DSMT4" ShapeID="_x0000_i1055" DrawAspect="Content" ObjectID="_1751564980" r:id="rId64"/>
                    </w:object>
                  </w:r>
                </w:p>
              </w:tc>
              <w:tc>
                <w:tcPr>
                  <w:tcW w:w="0" w:type="auto"/>
                </w:tcPr>
                <w:p w14:paraId="5BC8BE1E" w14:textId="77777777" w:rsidR="002016BE" w:rsidRDefault="002016BE" w:rsidP="002016B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38B90012">
                      <v:shape id="_x0000_i1056" type="#_x0000_t75" style="width:14.4pt;height:14.4pt" o:ole="">
                        <v:imagedata r:id="rId33" o:title=""/>
                      </v:shape>
                      <o:OLEObject Type="Embed" ProgID="Equation.DSMT4" ShapeID="_x0000_i1056" DrawAspect="Content" ObjectID="_1751564981" r:id="rId65"/>
                    </w:object>
                  </w:r>
                </w:p>
              </w:tc>
              <w:tc>
                <w:tcPr>
                  <w:tcW w:w="0" w:type="auto"/>
                </w:tcPr>
                <w:p w14:paraId="3F326721" w14:textId="77777777" w:rsidR="002016BE" w:rsidRDefault="002016BE" w:rsidP="002016B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2C4484D0">
                      <v:shape id="_x0000_i1057" type="#_x0000_t75" style="width:14.4pt;height:14.4pt" o:ole="">
                        <v:imagedata r:id="rId35" o:title=""/>
                      </v:shape>
                      <o:OLEObject Type="Embed" ProgID="Equation.DSMT4" ShapeID="_x0000_i1057" DrawAspect="Content" ObjectID="_1751564982" r:id="rId66"/>
                    </w:object>
                  </w:r>
                </w:p>
              </w:tc>
              <w:tc>
                <w:tcPr>
                  <w:tcW w:w="0" w:type="auto"/>
                </w:tcPr>
                <w:p w14:paraId="0BAB3BDA" w14:textId="77777777" w:rsidR="002016BE" w:rsidRDefault="002016BE" w:rsidP="002016B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40" w:dyaOrig="300" w14:anchorId="5BA7E3F8">
                      <v:shape id="_x0000_i1058" type="#_x0000_t75" style="width:14.4pt;height:14.4pt" o:ole="">
                        <v:imagedata r:id="rId37" o:title=""/>
                      </v:shape>
                      <o:OLEObject Type="Embed" ProgID="Equation.DSMT4" ShapeID="_x0000_i1058" DrawAspect="Content" ObjectID="_1751564983" r:id="rId67"/>
                    </w:object>
                  </w:r>
                </w:p>
              </w:tc>
              <w:tc>
                <w:tcPr>
                  <w:tcW w:w="0" w:type="auto"/>
                </w:tcPr>
                <w:p w14:paraId="4323CC06" w14:textId="77777777" w:rsidR="002016BE" w:rsidRDefault="002016BE" w:rsidP="002016B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52E19B14">
                      <v:shape id="_x0000_i1059" type="#_x0000_t75" style="width:14.4pt;height:14.4pt" o:ole="">
                        <v:imagedata r:id="rId39" o:title=""/>
                      </v:shape>
                      <o:OLEObject Type="Embed" ProgID="Equation.DSMT4" ShapeID="_x0000_i1059" DrawAspect="Content" ObjectID="_1751564984" r:id="rId68"/>
                    </w:object>
                  </w:r>
                </w:p>
              </w:tc>
            </w:tr>
            <w:tr w:rsidR="002016BE" w:rsidRPr="006C6498" w14:paraId="07384F34" w14:textId="77777777" w:rsidTr="002016BE">
              <w:trPr>
                <w:trHeight w:val="385"/>
              </w:trPr>
              <w:tc>
                <w:tcPr>
                  <w:tcW w:w="0" w:type="auto"/>
                </w:tcPr>
                <w:p w14:paraId="1A6932BB" w14:textId="01394194" w:rsidR="002016BE" w:rsidRPr="006C6498" w:rsidRDefault="0053167F" w:rsidP="002016BE">
                  <w:pPr>
                    <w:rPr>
                      <w:rFonts w:cstheme="minorHAnsi"/>
                      <w:highlight w:val="green"/>
                    </w:rPr>
                  </w:pPr>
                  <w:r>
                    <w:rPr>
                      <w:rFonts w:cstheme="minorHAnsi"/>
                      <w:highlight w:val="green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14:paraId="510FEB53" w14:textId="424634ED" w:rsidR="002016BE" w:rsidRPr="006C6498" w:rsidRDefault="002016BE" w:rsidP="002016BE">
                  <w:pPr>
                    <w:rPr>
                      <w:rFonts w:cstheme="minorHAnsi"/>
                      <w:highlight w:val="green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64</w:t>
                  </w:r>
                </w:p>
              </w:tc>
              <w:tc>
                <w:tcPr>
                  <w:tcW w:w="0" w:type="auto"/>
                </w:tcPr>
                <w:p w14:paraId="6AC3BB7F" w14:textId="77777777" w:rsidR="002016BE" w:rsidRPr="006C6498" w:rsidRDefault="002016BE" w:rsidP="002016BE">
                  <w:pPr>
                    <w:rPr>
                      <w:rFonts w:cstheme="minorHAnsi"/>
                      <w:highlight w:val="green"/>
                    </w:rPr>
                  </w:pPr>
                  <w:r w:rsidRPr="002016BE">
                    <w:rPr>
                      <w:rFonts w:cstheme="minorHAnsi"/>
                    </w:rPr>
                    <w:t>32</w:t>
                  </w:r>
                </w:p>
              </w:tc>
              <w:tc>
                <w:tcPr>
                  <w:tcW w:w="0" w:type="auto"/>
                </w:tcPr>
                <w:p w14:paraId="71FCEA00" w14:textId="77777777" w:rsidR="002016BE" w:rsidRDefault="002016BE" w:rsidP="002016BE">
                  <w:pPr>
                    <w:rPr>
                      <w:rFonts w:cstheme="minorHAnsi"/>
                    </w:rPr>
                  </w:pPr>
                  <w:r w:rsidRPr="002016BE">
                    <w:rPr>
                      <w:rFonts w:cstheme="minorHAnsi"/>
                      <w:highlight w:val="green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14:paraId="0EA9ED4D" w14:textId="77777777" w:rsidR="002016BE" w:rsidRDefault="002016BE" w:rsidP="002016BE">
                  <w:pPr>
                    <w:rPr>
                      <w:rFonts w:cstheme="minorHAnsi"/>
                    </w:rPr>
                  </w:pPr>
                  <w:r w:rsidRPr="002016BE">
                    <w:rPr>
                      <w:rFonts w:cstheme="minorHAnsi"/>
                    </w:rPr>
                    <w:t>8</w:t>
                  </w:r>
                </w:p>
              </w:tc>
              <w:tc>
                <w:tcPr>
                  <w:tcW w:w="0" w:type="auto"/>
                </w:tcPr>
                <w:p w14:paraId="28015AA5" w14:textId="77777777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56FF4435" w14:textId="77777777" w:rsidR="002016BE" w:rsidRPr="006C6498" w:rsidRDefault="002016BE" w:rsidP="002016BE">
                  <w:pPr>
                    <w:rPr>
                      <w:rFonts w:cstheme="minorHAnsi"/>
                      <w:highlight w:val="green"/>
                    </w:rPr>
                  </w:pPr>
                  <w:r w:rsidRPr="002016BE">
                    <w:rPr>
                      <w:rFonts w:cstheme="minorHAn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19E87E0C" w14:textId="77777777" w:rsidR="002016BE" w:rsidRPr="006C6498" w:rsidRDefault="002016BE" w:rsidP="002016BE">
                  <w:pPr>
                    <w:rPr>
                      <w:rFonts w:cstheme="minorHAnsi"/>
                      <w:highlight w:val="green"/>
                    </w:rPr>
                  </w:pPr>
                  <w:r w:rsidRPr="006C6498">
                    <w:rPr>
                      <w:rFonts w:cstheme="minorHAnsi"/>
                      <w:highlight w:val="green"/>
                    </w:rPr>
                    <w:t>1</w:t>
                  </w:r>
                </w:p>
              </w:tc>
            </w:tr>
            <w:tr w:rsidR="002016BE" w14:paraId="0A1D74BF" w14:textId="77777777" w:rsidTr="002016BE">
              <w:trPr>
                <w:trHeight w:val="385"/>
              </w:trPr>
              <w:tc>
                <w:tcPr>
                  <w:tcW w:w="0" w:type="auto"/>
                  <w:shd w:val="clear" w:color="auto" w:fill="FFFF00"/>
                </w:tcPr>
                <w:p w14:paraId="38618A82" w14:textId="110B6C21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6434440" w14:textId="50CBE01D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2D9E143B" w14:textId="3B147D6C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247AF221" w14:textId="07689613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BA79589" w14:textId="53FC63CB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7206F6E" w14:textId="77777777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25F8D75" w14:textId="0C3FB6CD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26C2615A" w14:textId="77777777" w:rsidR="002016BE" w:rsidRDefault="002016BE" w:rsidP="002016B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</w:tbl>
          <w:p w14:paraId="0837EF28" w14:textId="7C6E26CA" w:rsidR="00F809E5" w:rsidRDefault="00F809E5" w:rsidP="0094793D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                                                                                                       </w:t>
            </w: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Figura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: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Mano, </w:t>
            </w:r>
            <w:r w:rsidRPr="00DD6332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2003. </w:t>
            </w:r>
            <w: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p24</w:t>
            </w:r>
          </w:p>
          <w:p w14:paraId="04B4A8FA" w14:textId="19DB84D1" w:rsidR="007006D8" w:rsidRDefault="002016BE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cstheme="minorHAnsi"/>
              </w:rPr>
              <w:t xml:space="preserve">De acuerdo a </w:t>
            </w:r>
            <w:r>
              <w:rPr>
                <w:rFonts w:ascii="Arial" w:hAnsi="Arial" w:cs="Arial"/>
                <w:sz w:val="24"/>
                <w:szCs w:val="24"/>
              </w:rPr>
              <w:t>Mano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y los códigos para detectar errores, y dado que tenemos 7 bits al convertir 81 a binario, agregamos un 0 por la paridad impar dado que tenemos una cantidad </w:t>
            </w:r>
            <w:r w:rsidR="008E2BB7">
              <w:rPr>
                <w:rStyle w:val="markedcontent"/>
                <w:rFonts w:ascii="Arial" w:hAnsi="Arial" w:cs="Arial"/>
                <w:sz w:val="24"/>
                <w:szCs w:val="24"/>
              </w:rPr>
              <w:t>impar (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3) de 1s y agregamos ese cero para completar los 8 bits, así</w:t>
            </w:r>
            <w:r w:rsidR="007006D8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la opción correcta es la </w:t>
            </w:r>
            <w:r w:rsidR="007006D8" w:rsidRPr="007006D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d)</w:t>
            </w:r>
          </w:p>
          <w:p w14:paraId="01BF1F78" w14:textId="0D938581" w:rsidR="0094793D" w:rsidRPr="000A5926" w:rsidRDefault="002016BE" w:rsidP="0094793D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7006D8" w:rsidRPr="007006D8">
              <w:rPr>
                <w:position w:val="-14"/>
              </w:rPr>
              <w:object w:dxaOrig="2280" w:dyaOrig="400" w14:anchorId="451131BB">
                <v:shape id="_x0000_i1060" type="#_x0000_t75" style="width:2in;height:28.8pt" o:ole="">
                  <v:imagedata r:id="rId69" o:title=""/>
                </v:shape>
                <o:OLEObject Type="Embed" ProgID="Equation.DSMT4" ShapeID="_x0000_i1060" DrawAspect="Content" ObjectID="_1751564985" r:id="rId70"/>
              </w:object>
            </w:r>
          </w:p>
          <w:p w14:paraId="44D4BFEF" w14:textId="77777777" w:rsidR="0053167F" w:rsidRDefault="0053167F" w:rsidP="0053167F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30D41263" w14:textId="797446D0" w:rsidR="0053167F" w:rsidRDefault="0053167F" w:rsidP="0053167F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</w:t>
            </w:r>
            <w:r w:rsidR="00F809E5">
              <w:rPr>
                <w:noProof/>
              </w:rPr>
              <w:t xml:space="preserve"> </w:t>
            </w:r>
            <w:proofErr w:type="spellStart"/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TpBAeLTSWg</w:t>
            </w:r>
            <w:proofErr w:type="spellEnd"/>
          </w:p>
          <w:p w14:paraId="52D21C48" w14:textId="77777777" w:rsidR="0053167F" w:rsidRPr="000A5926" w:rsidRDefault="0053167F" w:rsidP="0053167F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17158766" w14:textId="77777777" w:rsidR="0053167F" w:rsidRPr="00DD6332" w:rsidRDefault="0053167F" w:rsidP="0053167F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>Mano, M. (2003). Diseño Digital (3a ed.). México: Pearson Educación.</w:t>
            </w:r>
          </w:p>
          <w:p w14:paraId="2FF80429" w14:textId="77777777" w:rsidR="0053167F" w:rsidRPr="00DD6332" w:rsidRDefault="0053167F" w:rsidP="0053167F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>[Capítulo 1: Sistemas Binarios. Págs. 1-32]</w:t>
            </w:r>
          </w:p>
          <w:p w14:paraId="1C26EFE6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3FAA28FA" w14:textId="77777777" w:rsidTr="006C6498">
        <w:tc>
          <w:tcPr>
            <w:tcW w:w="11766" w:type="dxa"/>
          </w:tcPr>
          <w:p w14:paraId="2893FF2F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9</w:t>
            </w:r>
          </w:p>
          <w:p w14:paraId="4A31D787" w14:textId="192AAE6A" w:rsidR="00565D52" w:rsidRDefault="00565D52" w:rsidP="00565D52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encontrar el m.c.d(a, m) =d para encontrar si tiene soluciones y cuántas, dado que si b | d, podemos conocer la cantidad de soluciones de la ecuación. 222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5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89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</w:p>
          <w:p w14:paraId="75262038" w14:textId="77777777" w:rsidR="00565D52" w:rsidRDefault="00565D52" w:rsidP="00565D52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52AEFDCD" w14:textId="53C2ABEE" w:rsidR="00565D52" w:rsidRDefault="00565D52" w:rsidP="00565D52">
            <w:pPr>
              <w:pStyle w:val="Prrafodelista"/>
              <w:numPr>
                <w:ilvl w:val="0"/>
                <w:numId w:val="5"/>
              </w:numPr>
              <w:rPr>
                <w:rFonts w:cs="Arial"/>
                <w:sz w:val="24"/>
              </w:rPr>
            </w:pPr>
            <w:r w:rsidRPr="00107C94">
              <w:rPr>
                <w:rFonts w:cs="Arial"/>
                <w:sz w:val="24"/>
              </w:rPr>
              <w:t>Usando el algoritmo de Euclides encontramos el m.c.d(</w:t>
            </w:r>
            <w:r>
              <w:rPr>
                <w:rFonts w:cs="Arial"/>
                <w:sz w:val="24"/>
              </w:rPr>
              <w:t xml:space="preserve">222, 89) =1 y </w:t>
            </w:r>
          </w:p>
          <w:tbl>
            <w:tblPr>
              <w:tblStyle w:val="Tablaconcuadrcula"/>
              <w:tblpPr w:leftFromText="141" w:rightFromText="141" w:vertAnchor="text" w:horzAnchor="margin" w:tblpXSpec="right" w:tblpY="-27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74"/>
              <w:gridCol w:w="772"/>
              <w:gridCol w:w="567"/>
              <w:gridCol w:w="567"/>
            </w:tblGrid>
            <w:tr w:rsidR="00DB2EBC" w14:paraId="0CFE74EC" w14:textId="77777777" w:rsidTr="00DB2EBC">
              <w:tc>
                <w:tcPr>
                  <w:tcW w:w="774" w:type="dxa"/>
                </w:tcPr>
                <w:p w14:paraId="0734F315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155E1A7D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562AE72E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46F3AB46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DB2EBC" w14:paraId="147F6A92" w14:textId="77777777" w:rsidTr="00DB2EBC">
              <w:tc>
                <w:tcPr>
                  <w:tcW w:w="774" w:type="dxa"/>
                </w:tcPr>
                <w:p w14:paraId="18D84912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22</w:t>
                  </w:r>
                </w:p>
              </w:tc>
              <w:tc>
                <w:tcPr>
                  <w:tcW w:w="772" w:type="dxa"/>
                </w:tcPr>
                <w:p w14:paraId="3C77E805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89</w:t>
                  </w:r>
                </w:p>
              </w:tc>
              <w:tc>
                <w:tcPr>
                  <w:tcW w:w="567" w:type="dxa"/>
                </w:tcPr>
                <w:p w14:paraId="5F0CCF4C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44</w:t>
                  </w:r>
                </w:p>
              </w:tc>
              <w:tc>
                <w:tcPr>
                  <w:tcW w:w="567" w:type="dxa"/>
                </w:tcPr>
                <w:p w14:paraId="09797B64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DB2EBC" w14:paraId="622DDDCE" w14:textId="77777777" w:rsidTr="00DB2EBC">
              <w:tc>
                <w:tcPr>
                  <w:tcW w:w="774" w:type="dxa"/>
                </w:tcPr>
                <w:p w14:paraId="77282233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89</w:t>
                  </w:r>
                </w:p>
              </w:tc>
              <w:tc>
                <w:tcPr>
                  <w:tcW w:w="772" w:type="dxa"/>
                </w:tcPr>
                <w:p w14:paraId="59B50373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44</w:t>
                  </w:r>
                </w:p>
              </w:tc>
              <w:tc>
                <w:tcPr>
                  <w:tcW w:w="567" w:type="dxa"/>
                  <w:shd w:val="clear" w:color="auto" w:fill="FFFF00"/>
                </w:tcPr>
                <w:p w14:paraId="1052359C" w14:textId="77777777" w:rsidR="00DB2EBC" w:rsidRPr="00565D52" w:rsidRDefault="00DB2EBC" w:rsidP="00DB2EBC">
                  <w:pPr>
                    <w:rPr>
                      <w:rFonts w:cstheme="minorHAnsi"/>
                      <w:b/>
                      <w:bCs/>
                      <w:color w:val="BF8F00" w:themeColor="accent4" w:themeShade="BF"/>
                    </w:rPr>
                  </w:pPr>
                  <w:r w:rsidRPr="00565D52">
                    <w:rPr>
                      <w:rFonts w:cstheme="minorHAnsi"/>
                      <w:b/>
                      <w:bCs/>
                      <w:color w:val="000000" w:themeColor="text1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CDF6B8D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DB2EBC" w14:paraId="58CBA723" w14:textId="77777777" w:rsidTr="00DB2EBC">
              <w:tc>
                <w:tcPr>
                  <w:tcW w:w="774" w:type="dxa"/>
                </w:tcPr>
                <w:p w14:paraId="14A32305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44</w:t>
                  </w:r>
                </w:p>
              </w:tc>
              <w:tc>
                <w:tcPr>
                  <w:tcW w:w="772" w:type="dxa"/>
                </w:tcPr>
                <w:p w14:paraId="518341F8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386A80D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4FE9D636" w14:textId="77777777" w:rsidR="00DB2EBC" w:rsidRDefault="00DB2EBC" w:rsidP="00DB2EB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44</w:t>
                  </w:r>
                </w:p>
              </w:tc>
            </w:tr>
          </w:tbl>
          <w:p w14:paraId="6E4A9E21" w14:textId="432646E9" w:rsidR="00565D52" w:rsidRDefault="00565D52" w:rsidP="00565D52">
            <w:pPr>
              <w:pStyle w:val="Prrafodelista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Como b</w:t>
            </w:r>
            <w:r w:rsidR="00BE221E">
              <w:rPr>
                <w:rFonts w:cs="Arial"/>
                <w:sz w:val="24"/>
              </w:rPr>
              <w:t xml:space="preserve"> </w:t>
            </w:r>
            <w:r>
              <w:rPr>
                <w:rFonts w:cs="Arial"/>
                <w:sz w:val="24"/>
              </w:rPr>
              <w:t>|</w:t>
            </w:r>
            <w:r w:rsidR="00BE221E">
              <w:rPr>
                <w:rFonts w:cs="Arial"/>
                <w:sz w:val="24"/>
              </w:rPr>
              <w:t xml:space="preserve"> </w:t>
            </w:r>
            <w:r>
              <w:rPr>
                <w:rFonts w:cs="Arial"/>
                <w:sz w:val="24"/>
              </w:rPr>
              <w:t xml:space="preserve">d es decir 5|1, tiene una </w:t>
            </w:r>
            <w:r w:rsidR="00DB2EBC">
              <w:rPr>
                <w:rFonts w:cs="Arial"/>
                <w:sz w:val="24"/>
              </w:rPr>
              <w:t>única</w:t>
            </w:r>
            <w:r>
              <w:rPr>
                <w:rFonts w:cs="Arial"/>
                <w:sz w:val="24"/>
              </w:rPr>
              <w:t xml:space="preserve"> solución dado que el m.c.d es 1, </w:t>
            </w:r>
          </w:p>
          <w:p w14:paraId="49EDA418" w14:textId="68FEEFE1" w:rsidR="00565D52" w:rsidRPr="00107C94" w:rsidRDefault="00565D52" w:rsidP="00565D52">
            <w:pPr>
              <w:pStyle w:val="Prrafodelista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Así la opción correcta es la </w:t>
            </w:r>
            <w:r w:rsidRPr="00565D52">
              <w:rPr>
                <w:rFonts w:cs="Arial"/>
                <w:b/>
                <w:bCs w:val="0"/>
                <w:sz w:val="24"/>
              </w:rPr>
              <w:t>b)</w:t>
            </w:r>
          </w:p>
          <w:p w14:paraId="50B1685E" w14:textId="697EB289" w:rsidR="0094793D" w:rsidRDefault="0094793D" w:rsidP="0094793D">
            <w:pPr>
              <w:rPr>
                <w:rFonts w:cstheme="minorHAnsi"/>
              </w:rPr>
            </w:pPr>
          </w:p>
          <w:p w14:paraId="3C943173" w14:textId="77777777" w:rsidR="00DB2EBC" w:rsidRPr="000A5926" w:rsidRDefault="00DB2EBC" w:rsidP="0094793D">
            <w:pPr>
              <w:rPr>
                <w:rFonts w:cstheme="minorHAnsi"/>
              </w:rPr>
            </w:pPr>
          </w:p>
          <w:p w14:paraId="53993E42" w14:textId="77777777" w:rsidR="00DB2EBC" w:rsidRDefault="00DB2EBC" w:rsidP="00DB2EBC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38F64DB5" w14:textId="77777777" w:rsidR="00DB2EBC" w:rsidRDefault="00DB2EBC" w:rsidP="00DB2EBC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</w:t>
            </w:r>
            <w:r>
              <w:rPr>
                <w:noProof/>
              </w:rPr>
              <w:t xml:space="preserve"> </w:t>
            </w:r>
            <w:proofErr w:type="spellStart"/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TpBAeLTSWg</w:t>
            </w:r>
            <w:proofErr w:type="spellEnd"/>
          </w:p>
          <w:p w14:paraId="5C0FE986" w14:textId="77777777" w:rsidR="00DB2EBC" w:rsidRPr="000A5926" w:rsidRDefault="00DB2EBC" w:rsidP="00DB2EBC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40FDC420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6259E1A1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2C669907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77096D11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4F0BE9F7" w14:textId="77777777" w:rsidTr="006C6498">
        <w:tc>
          <w:tcPr>
            <w:tcW w:w="11766" w:type="dxa"/>
          </w:tcPr>
          <w:p w14:paraId="7DF2C5C6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10</w:t>
            </w:r>
          </w:p>
          <w:p w14:paraId="27ABFE04" w14:textId="7C22463D" w:rsidR="00FC6284" w:rsidRDefault="00FC6284" w:rsidP="00FC6284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encontrar el m.c.d(a, m) =d para encontrar si tiene soluciones y cuántas, dado que si b | d, podemos conocer la cantidad de soluciones de la ecuación. 201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283B54">
              <w:rPr>
                <w:rStyle w:val="markedcontent"/>
                <w:rFonts w:ascii="Arial" w:hAnsi="Arial" w:cs="Arial"/>
                <w:sz w:val="24"/>
                <w:szCs w:val="24"/>
              </w:rPr>
              <w:t>7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9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</w:p>
          <w:p w14:paraId="0C3CAFDB" w14:textId="77777777" w:rsidR="00FC6284" w:rsidRDefault="00FC6284" w:rsidP="00FC6284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0F332B38" w14:textId="156106CD" w:rsidR="00FC6284" w:rsidRDefault="00FC6284" w:rsidP="00FC6284">
            <w:pPr>
              <w:pStyle w:val="Prrafodelista"/>
              <w:numPr>
                <w:ilvl w:val="0"/>
                <w:numId w:val="6"/>
              </w:numPr>
              <w:rPr>
                <w:rFonts w:cs="Arial"/>
                <w:sz w:val="24"/>
              </w:rPr>
            </w:pPr>
            <w:r w:rsidRPr="00107C94">
              <w:rPr>
                <w:rFonts w:cs="Arial"/>
                <w:sz w:val="24"/>
              </w:rPr>
              <w:t>Usando el algoritmo de Euclides encontramos el m.c.d(</w:t>
            </w:r>
            <w:r>
              <w:rPr>
                <w:rFonts w:cs="Arial"/>
                <w:sz w:val="24"/>
              </w:rPr>
              <w:t>2</w:t>
            </w:r>
            <w:r w:rsidR="00283B54">
              <w:rPr>
                <w:rFonts w:cs="Arial"/>
                <w:sz w:val="24"/>
              </w:rPr>
              <w:t>01</w:t>
            </w:r>
            <w:r>
              <w:rPr>
                <w:rFonts w:cs="Arial"/>
                <w:sz w:val="24"/>
              </w:rPr>
              <w:t xml:space="preserve">, </w:t>
            </w:r>
            <w:r w:rsidR="00283B54">
              <w:rPr>
                <w:rFonts w:cs="Arial"/>
                <w:sz w:val="24"/>
              </w:rPr>
              <w:t>7</w:t>
            </w:r>
            <w:r>
              <w:rPr>
                <w:rFonts w:cs="Arial"/>
                <w:sz w:val="24"/>
              </w:rPr>
              <w:t xml:space="preserve">9) =1 y </w:t>
            </w:r>
          </w:p>
          <w:tbl>
            <w:tblPr>
              <w:tblStyle w:val="Tablaconcuadrcula"/>
              <w:tblpPr w:leftFromText="141" w:rightFromText="141" w:vertAnchor="text" w:horzAnchor="margin" w:tblpXSpec="right" w:tblpY="-27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74"/>
              <w:gridCol w:w="772"/>
              <w:gridCol w:w="567"/>
              <w:gridCol w:w="567"/>
            </w:tblGrid>
            <w:tr w:rsidR="00FC6284" w14:paraId="7AB0B962" w14:textId="77777777" w:rsidTr="004F7123">
              <w:tc>
                <w:tcPr>
                  <w:tcW w:w="774" w:type="dxa"/>
                </w:tcPr>
                <w:p w14:paraId="390DC1D6" w14:textId="77777777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5FD1F4F3" w14:textId="77777777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14AEEFB0" w14:textId="77777777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162DEB83" w14:textId="77777777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FC6284" w14:paraId="0366034F" w14:textId="77777777" w:rsidTr="004F7123">
              <w:tc>
                <w:tcPr>
                  <w:tcW w:w="774" w:type="dxa"/>
                </w:tcPr>
                <w:p w14:paraId="68C4D8AA" w14:textId="2F8968DE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  <w:r w:rsidR="00283B54">
                    <w:rPr>
                      <w:rFonts w:cstheme="minorHAnsi"/>
                    </w:rPr>
                    <w:t>01</w:t>
                  </w:r>
                </w:p>
              </w:tc>
              <w:tc>
                <w:tcPr>
                  <w:tcW w:w="772" w:type="dxa"/>
                </w:tcPr>
                <w:p w14:paraId="62B8D988" w14:textId="305DF6D1" w:rsidR="00FC6284" w:rsidRDefault="00283B5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7</w:t>
                  </w:r>
                  <w:r w:rsidR="00FC6284">
                    <w:rPr>
                      <w:rFonts w:cstheme="minorHAnsi"/>
                    </w:rPr>
                    <w:t>9</w:t>
                  </w:r>
                </w:p>
              </w:tc>
              <w:tc>
                <w:tcPr>
                  <w:tcW w:w="567" w:type="dxa"/>
                </w:tcPr>
                <w:p w14:paraId="687E2632" w14:textId="67C8BABB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4</w:t>
                  </w:r>
                  <w:r w:rsidR="00283B54">
                    <w:rPr>
                      <w:rFonts w:cstheme="minorHAnsi"/>
                      <w:color w:val="538135" w:themeColor="accent6" w:themeShade="BF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4A8C4CAA" w14:textId="77777777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FC6284" w14:paraId="72BBDE0A" w14:textId="77777777" w:rsidTr="00283B54">
              <w:tc>
                <w:tcPr>
                  <w:tcW w:w="774" w:type="dxa"/>
                </w:tcPr>
                <w:p w14:paraId="7B99903D" w14:textId="0181C2A5" w:rsidR="00FC6284" w:rsidRDefault="00283B5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7</w:t>
                  </w:r>
                  <w:r w:rsidR="00FC6284">
                    <w:rPr>
                      <w:rFonts w:cstheme="minorHAnsi"/>
                    </w:rPr>
                    <w:t>9</w:t>
                  </w:r>
                </w:p>
              </w:tc>
              <w:tc>
                <w:tcPr>
                  <w:tcW w:w="772" w:type="dxa"/>
                </w:tcPr>
                <w:p w14:paraId="4D3F6A3F" w14:textId="3DD0F320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4</w:t>
                  </w:r>
                  <w:r w:rsidR="00283B54">
                    <w:rPr>
                      <w:rFonts w:cstheme="minorHAnsi"/>
                      <w:color w:val="538135" w:themeColor="accent6" w:themeShade="BF"/>
                    </w:rPr>
                    <w:t>3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14:paraId="14DBD6EB" w14:textId="7F7E3D94" w:rsidR="00FC6284" w:rsidRPr="00565D52" w:rsidRDefault="00283B54" w:rsidP="00FC6284">
                  <w:pPr>
                    <w:rPr>
                      <w:rFonts w:cstheme="minorHAnsi"/>
                      <w:b/>
                      <w:bCs/>
                      <w:color w:val="BF8F00" w:themeColor="accent4" w:themeShade="BF"/>
                    </w:rPr>
                  </w:pPr>
                  <w:r>
                    <w:rPr>
                      <w:rFonts w:cstheme="minorHAnsi"/>
                      <w:b/>
                      <w:bCs/>
                      <w:color w:val="BF8F00" w:themeColor="accent4" w:themeShade="BF"/>
                    </w:rPr>
                    <w:t>36</w:t>
                  </w:r>
                </w:p>
              </w:tc>
              <w:tc>
                <w:tcPr>
                  <w:tcW w:w="567" w:type="dxa"/>
                </w:tcPr>
                <w:p w14:paraId="50D0BBA7" w14:textId="7D197914" w:rsidR="00FC6284" w:rsidRDefault="00283B5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FC6284" w14:paraId="6B7947D1" w14:textId="77777777" w:rsidTr="004F7123">
              <w:tc>
                <w:tcPr>
                  <w:tcW w:w="774" w:type="dxa"/>
                </w:tcPr>
                <w:p w14:paraId="2C4226D0" w14:textId="00AD1EAB" w:rsidR="00FC6284" w:rsidRDefault="00FC628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4</w:t>
                  </w:r>
                  <w:r w:rsidR="00283B54">
                    <w:rPr>
                      <w:rFonts w:cstheme="minorHAnsi"/>
                      <w:color w:val="538135" w:themeColor="accent6" w:themeShade="BF"/>
                    </w:rPr>
                    <w:t>3</w:t>
                  </w:r>
                </w:p>
              </w:tc>
              <w:tc>
                <w:tcPr>
                  <w:tcW w:w="772" w:type="dxa"/>
                </w:tcPr>
                <w:p w14:paraId="00D7B2BD" w14:textId="7C7F4C46" w:rsidR="00FC6284" w:rsidRDefault="00283B5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36</w:t>
                  </w:r>
                </w:p>
              </w:tc>
              <w:tc>
                <w:tcPr>
                  <w:tcW w:w="567" w:type="dxa"/>
                </w:tcPr>
                <w:p w14:paraId="6DF0A079" w14:textId="3F96D6E6" w:rsidR="00FC6284" w:rsidRDefault="00283B5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7</w:t>
                  </w:r>
                </w:p>
              </w:tc>
              <w:tc>
                <w:tcPr>
                  <w:tcW w:w="567" w:type="dxa"/>
                </w:tcPr>
                <w:p w14:paraId="43493B6B" w14:textId="10595D20" w:rsidR="00FC6284" w:rsidRDefault="00283B5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283B54" w14:paraId="24EFC4CF" w14:textId="77777777" w:rsidTr="00E55D3D">
              <w:tc>
                <w:tcPr>
                  <w:tcW w:w="774" w:type="dxa"/>
                </w:tcPr>
                <w:p w14:paraId="45E5C743" w14:textId="7254632A" w:rsidR="00283B54" w:rsidRDefault="00283B54" w:rsidP="00FC6284">
                  <w:pPr>
                    <w:rPr>
                      <w:rFonts w:cstheme="minorHAnsi"/>
                      <w:color w:val="538135" w:themeColor="accent6" w:themeShade="BF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36</w:t>
                  </w:r>
                </w:p>
              </w:tc>
              <w:tc>
                <w:tcPr>
                  <w:tcW w:w="772" w:type="dxa"/>
                </w:tcPr>
                <w:p w14:paraId="1B1A1C73" w14:textId="3F3776F5" w:rsidR="00283B54" w:rsidRDefault="00283B54" w:rsidP="00FC6284">
                  <w:pPr>
                    <w:rPr>
                      <w:rFonts w:cstheme="minorHAnsi"/>
                      <w:color w:val="BF8F00" w:themeColor="accent4" w:themeShade="BF"/>
                    </w:rPr>
                  </w:pPr>
                  <w:r>
                    <w:rPr>
                      <w:rFonts w:cstheme="minorHAnsi"/>
                      <w:color w:val="00B0F0"/>
                    </w:rPr>
                    <w:t>7</w:t>
                  </w:r>
                </w:p>
              </w:tc>
              <w:tc>
                <w:tcPr>
                  <w:tcW w:w="567" w:type="dxa"/>
                  <w:shd w:val="clear" w:color="auto" w:fill="FFFF00"/>
                </w:tcPr>
                <w:p w14:paraId="53C229B7" w14:textId="4DBF75E2" w:rsidR="00283B54" w:rsidRPr="00E55D3D" w:rsidRDefault="00283B54" w:rsidP="00FC6284">
                  <w:pPr>
                    <w:rPr>
                      <w:rFonts w:cstheme="minorHAnsi"/>
                      <w:b/>
                      <w:bCs/>
                      <w:color w:val="00B0F0"/>
                    </w:rPr>
                  </w:pPr>
                  <w:r w:rsidRPr="00E55D3D">
                    <w:rPr>
                      <w:rFonts w:cstheme="minorHAnsi"/>
                      <w:b/>
                      <w:bCs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5AC72553" w14:textId="4DDB7DAE" w:rsidR="00283B54" w:rsidRDefault="00283B5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5</w:t>
                  </w:r>
                </w:p>
              </w:tc>
            </w:tr>
            <w:tr w:rsidR="00283B54" w14:paraId="5927B775" w14:textId="77777777" w:rsidTr="004F7123">
              <w:tc>
                <w:tcPr>
                  <w:tcW w:w="774" w:type="dxa"/>
                </w:tcPr>
                <w:p w14:paraId="7BE14A1F" w14:textId="7CFD2D1F" w:rsidR="00283B54" w:rsidRDefault="00283B54" w:rsidP="00FC6284">
                  <w:pPr>
                    <w:rPr>
                      <w:rFonts w:cstheme="minorHAnsi"/>
                      <w:color w:val="BF8F00" w:themeColor="accent4" w:themeShade="BF"/>
                    </w:rPr>
                  </w:pPr>
                  <w:r>
                    <w:rPr>
                      <w:rFonts w:cstheme="minorHAnsi"/>
                      <w:color w:val="00B0F0"/>
                    </w:rPr>
                    <w:t>7</w:t>
                  </w:r>
                </w:p>
              </w:tc>
              <w:tc>
                <w:tcPr>
                  <w:tcW w:w="772" w:type="dxa"/>
                </w:tcPr>
                <w:p w14:paraId="0CE58346" w14:textId="5817A015" w:rsidR="00283B54" w:rsidRDefault="00283B54" w:rsidP="00FC6284">
                  <w:pPr>
                    <w:rPr>
                      <w:rFonts w:cstheme="minorHAnsi"/>
                      <w:color w:val="00B0F0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5BE9B938" w14:textId="52CADB32" w:rsidR="00283B54" w:rsidRDefault="00283B54" w:rsidP="00FC6284">
                  <w:pPr>
                    <w:rPr>
                      <w:rFonts w:cstheme="minorHAnsi"/>
                      <w:color w:val="00B0F0"/>
                    </w:rPr>
                  </w:pPr>
                  <w:r>
                    <w:rPr>
                      <w:rFonts w:cstheme="minorHAnsi"/>
                      <w:color w:val="00B0F0"/>
                    </w:rPr>
                    <w:t xml:space="preserve"> </w:t>
                  </w: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30737A4D" w14:textId="1A748250" w:rsidR="00283B54" w:rsidRDefault="00283B54" w:rsidP="00FC6284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7</w:t>
                  </w:r>
                </w:p>
              </w:tc>
            </w:tr>
          </w:tbl>
          <w:p w14:paraId="26C515DD" w14:textId="239D499F" w:rsidR="00FC6284" w:rsidRDefault="00FC6284" w:rsidP="00FC6284">
            <w:pPr>
              <w:pStyle w:val="Prrafodelista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Como </w:t>
            </w:r>
            <w:proofErr w:type="spellStart"/>
            <w:r>
              <w:rPr>
                <w:rFonts w:cs="Arial"/>
                <w:sz w:val="24"/>
              </w:rPr>
              <w:t>b|d</w:t>
            </w:r>
            <w:proofErr w:type="spellEnd"/>
            <w:r>
              <w:rPr>
                <w:rFonts w:cs="Arial"/>
                <w:sz w:val="24"/>
              </w:rPr>
              <w:t xml:space="preserve"> es decir </w:t>
            </w:r>
            <w:r w:rsidR="00E55D3D">
              <w:rPr>
                <w:rFonts w:cs="Arial"/>
                <w:sz w:val="24"/>
              </w:rPr>
              <w:t>1</w:t>
            </w:r>
            <w:r>
              <w:rPr>
                <w:rFonts w:cs="Arial"/>
                <w:sz w:val="24"/>
              </w:rPr>
              <w:t xml:space="preserve">|1, tiene una única solución dado que el m.c.d es 1, </w:t>
            </w:r>
          </w:p>
          <w:p w14:paraId="71E4795A" w14:textId="70E20528" w:rsidR="00FC6284" w:rsidRPr="00107C94" w:rsidRDefault="00FC6284" w:rsidP="00FC6284">
            <w:pPr>
              <w:pStyle w:val="Prrafodelista"/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Así la opción correcta es la </w:t>
            </w:r>
            <w:r w:rsidR="00E55D3D">
              <w:rPr>
                <w:rFonts w:cs="Arial"/>
                <w:b/>
                <w:bCs w:val="0"/>
                <w:sz w:val="24"/>
              </w:rPr>
              <w:t>d</w:t>
            </w:r>
            <w:r w:rsidRPr="00565D52">
              <w:rPr>
                <w:rFonts w:cs="Arial"/>
                <w:b/>
                <w:bCs w:val="0"/>
                <w:sz w:val="24"/>
              </w:rPr>
              <w:t>)</w:t>
            </w:r>
          </w:p>
          <w:p w14:paraId="65106921" w14:textId="77777777" w:rsidR="00FC6284" w:rsidRDefault="00FC6284" w:rsidP="00FC6284">
            <w:pPr>
              <w:rPr>
                <w:rFonts w:cstheme="minorHAnsi"/>
              </w:rPr>
            </w:pPr>
          </w:p>
          <w:p w14:paraId="419E0582" w14:textId="77777777" w:rsidR="00FC6284" w:rsidRPr="000A5926" w:rsidRDefault="00FC6284" w:rsidP="00FC6284">
            <w:pPr>
              <w:rPr>
                <w:rFonts w:cstheme="minorHAnsi"/>
              </w:rPr>
            </w:pPr>
          </w:p>
          <w:p w14:paraId="664622FE" w14:textId="77777777" w:rsidR="00FC6284" w:rsidRDefault="00FC6284" w:rsidP="00FC6284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2BB95127" w14:textId="77777777" w:rsidR="00FC6284" w:rsidRDefault="00FC6284" w:rsidP="00FC6284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</w:t>
            </w:r>
            <w:r>
              <w:rPr>
                <w:noProof/>
              </w:rPr>
              <w:t xml:space="preserve"> </w:t>
            </w:r>
            <w:proofErr w:type="spellStart"/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TpBAeLTSWg</w:t>
            </w:r>
            <w:proofErr w:type="spellEnd"/>
          </w:p>
          <w:p w14:paraId="7F6B07B3" w14:textId="77777777" w:rsidR="00FC6284" w:rsidRPr="000A5926" w:rsidRDefault="00FC6284" w:rsidP="00FC6284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32966776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3796B5FE" w14:textId="77777777" w:rsidTr="006C6498">
        <w:tc>
          <w:tcPr>
            <w:tcW w:w="11766" w:type="dxa"/>
          </w:tcPr>
          <w:p w14:paraId="171B893E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11</w:t>
            </w:r>
          </w:p>
          <w:p w14:paraId="166CC134" w14:textId="70EF3824" w:rsidR="0094793D" w:rsidRPr="000A5926" w:rsidRDefault="00065112" w:rsidP="0094793D">
            <w:pPr>
              <w:rPr>
                <w:rFonts w:cstheme="minorHAnsi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</w:t>
            </w:r>
            <w:r w:rsidR="004A485F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convertir los números hexadecimales a decimales, luego realizar la suma, después convertir dicho resultado decimal a octal. </w:t>
            </w:r>
          </w:p>
          <w:p w14:paraId="653CABC6" w14:textId="5C223827" w:rsidR="0094793D" w:rsidRPr="004A485F" w:rsidRDefault="004A485F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  <w:r>
              <w:t xml:space="preserve">.  </w:t>
            </w:r>
            <w:r>
              <w:rPr>
                <w:rFonts w:ascii="Arial" w:hAnsi="Arial" w:cs="Arial"/>
                <w:sz w:val="24"/>
                <w:szCs w:val="24"/>
              </w:rPr>
              <w:t xml:space="preserve">Realizamos la conversión de hexadecimal a decimal. </w:t>
            </w:r>
          </w:p>
          <w:p w14:paraId="6396BA7F" w14:textId="619CD7A4" w:rsidR="0094793D" w:rsidRPr="000A5926" w:rsidRDefault="004A485F" w:rsidP="0094793D">
            <w:pPr>
              <w:rPr>
                <w:rFonts w:cstheme="minorHAnsi"/>
              </w:rPr>
            </w:pPr>
            <w:r w:rsidRPr="004A485F">
              <w:rPr>
                <w:position w:val="-30"/>
              </w:rPr>
              <w:object w:dxaOrig="5360" w:dyaOrig="720" w14:anchorId="2EC196B4">
                <v:shape id="_x0000_i1061" type="#_x0000_t75" style="width:331.2pt;height:43.2pt" o:ole="">
                  <v:imagedata r:id="rId71" o:title=""/>
                </v:shape>
                <o:OLEObject Type="Embed" ProgID="Equation.DSMT4" ShapeID="_x0000_i1061" DrawAspect="Content" ObjectID="_1751564986" r:id="rId72"/>
              </w:object>
            </w:r>
          </w:p>
          <w:p w14:paraId="287D85BC" w14:textId="19DA95EA" w:rsidR="0094793D" w:rsidRDefault="004458ED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4458ED">
              <w:rPr>
                <w:rFonts w:ascii="Arial" w:hAnsi="Arial" w:cs="Arial"/>
                <w:sz w:val="24"/>
                <w:szCs w:val="24"/>
              </w:rPr>
              <w:t>.Luego</w:t>
            </w:r>
            <w:r w:rsidR="004A485F" w:rsidRPr="004A485F"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0813A827" wp14:editId="2FA61099">
                  <wp:simplePos x="0" y="0"/>
                  <wp:positionH relativeFrom="column">
                    <wp:posOffset>5318760</wp:posOffset>
                  </wp:positionH>
                  <wp:positionV relativeFrom="paragraph">
                    <wp:posOffset>91440</wp:posOffset>
                  </wp:positionV>
                  <wp:extent cx="2057400" cy="2530475"/>
                  <wp:effectExtent l="0" t="0" r="0" b="3175"/>
                  <wp:wrapSquare wrapText="bothSides"/>
                  <wp:docPr id="4" name="Imagen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530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 w:cs="Arial"/>
                <w:sz w:val="24"/>
                <w:szCs w:val="24"/>
              </w:rPr>
              <w:t xml:space="preserve"> convertimos 656 a octal, veamos: </w:t>
            </w:r>
          </w:p>
          <w:p w14:paraId="71B5EE66" w14:textId="77777777" w:rsidR="004458ED" w:rsidRPr="000A5926" w:rsidRDefault="004458ED" w:rsidP="0094793D">
            <w:pPr>
              <w:rPr>
                <w:rFonts w:cstheme="minorHAnsi"/>
              </w:rPr>
            </w:pP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551"/>
              <w:gridCol w:w="717"/>
              <w:gridCol w:w="328"/>
            </w:tblGrid>
            <w:tr w:rsidR="004458ED" w14:paraId="0940DF33" w14:textId="77777777" w:rsidTr="00320C2F">
              <w:tc>
                <w:tcPr>
                  <w:tcW w:w="0" w:type="auto"/>
                </w:tcPr>
                <w:p w14:paraId="1E42AEFB" w14:textId="77777777" w:rsidR="004458ED" w:rsidRDefault="004458ED" w:rsidP="0094793D">
                  <w:pPr>
                    <w:rPr>
                      <w:rFonts w:cstheme="minorHAnsi"/>
                    </w:rPr>
                  </w:pPr>
                </w:p>
              </w:tc>
              <w:tc>
                <w:tcPr>
                  <w:tcW w:w="0" w:type="auto"/>
                </w:tcPr>
                <w:p w14:paraId="7F3F9976" w14:textId="01F8D12F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  <w:tc>
                <w:tcPr>
                  <w:tcW w:w="0" w:type="auto"/>
                </w:tcPr>
                <w:p w14:paraId="45EF529B" w14:textId="417DA52E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</w:tr>
            <w:tr w:rsidR="004458ED" w14:paraId="55E6FE3E" w14:textId="0694A0D3" w:rsidTr="00553689">
              <w:tc>
                <w:tcPr>
                  <w:tcW w:w="0" w:type="auto"/>
                </w:tcPr>
                <w:p w14:paraId="51E1CE24" w14:textId="45D3B3FC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656</w:t>
                  </w:r>
                </w:p>
              </w:tc>
              <w:tc>
                <w:tcPr>
                  <w:tcW w:w="0" w:type="auto"/>
                </w:tcPr>
                <w:p w14:paraId="5EAE0AF3" w14:textId="5281F0DE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8</w:t>
                  </w:r>
                  <w:r w:rsidR="00553689">
                    <w:rPr>
                      <w:rFonts w:cstheme="minorHAnsi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FFC000" w:themeFill="accent4"/>
                </w:tcPr>
                <w:p w14:paraId="0EEA64DE" w14:textId="0C36BCE5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</w:tr>
            <w:tr w:rsidR="004458ED" w14:paraId="202E0B7B" w14:textId="512C648D" w:rsidTr="00553689">
              <w:tc>
                <w:tcPr>
                  <w:tcW w:w="0" w:type="auto"/>
                </w:tcPr>
                <w:p w14:paraId="19B474EE" w14:textId="1A1549BF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82</w:t>
                  </w:r>
                </w:p>
              </w:tc>
              <w:tc>
                <w:tcPr>
                  <w:tcW w:w="0" w:type="auto"/>
                </w:tcPr>
                <w:p w14:paraId="3AF69139" w14:textId="60E1C2B4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FFC000" w:themeFill="accent4"/>
                </w:tcPr>
                <w:p w14:paraId="2F1A4F23" w14:textId="3DBAD22B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4458ED" w14:paraId="700792E8" w14:textId="1F5ACA5B" w:rsidTr="00553689">
              <w:tc>
                <w:tcPr>
                  <w:tcW w:w="0" w:type="auto"/>
                </w:tcPr>
                <w:p w14:paraId="217B2402" w14:textId="5D188514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14:paraId="0C212EA8" w14:textId="10B63BB7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C000" w:themeFill="accent4"/>
                </w:tcPr>
                <w:p w14:paraId="7911DA53" w14:textId="3A1DA117" w:rsidR="004458ED" w:rsidRDefault="004458ED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4458ED" w14:paraId="7AC57238" w14:textId="3CF1971E" w:rsidTr="00553689">
              <w:tc>
                <w:tcPr>
                  <w:tcW w:w="0" w:type="auto"/>
                </w:tcPr>
                <w:p w14:paraId="6D9BD11B" w14:textId="75EE500D" w:rsidR="004458ED" w:rsidRDefault="00553689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0DB1D858" w14:textId="0B5023A4" w:rsidR="004458ED" w:rsidRDefault="00553689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,125</w:t>
                  </w:r>
                </w:p>
              </w:tc>
              <w:tc>
                <w:tcPr>
                  <w:tcW w:w="0" w:type="auto"/>
                  <w:shd w:val="clear" w:color="auto" w:fill="FFC000" w:themeFill="accent4"/>
                </w:tcPr>
                <w:p w14:paraId="1B3F2235" w14:textId="6256981E" w:rsidR="004458ED" w:rsidRDefault="00553689" w:rsidP="0094793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</w:tbl>
          <w:p w14:paraId="728050D7" w14:textId="29034F9F" w:rsidR="0094793D" w:rsidRPr="000A5926" w:rsidRDefault="00553689" w:rsidP="0094793D">
            <w:pPr>
              <w:rPr>
                <w:rFonts w:cstheme="minorHAnsi"/>
              </w:rPr>
            </w:pPr>
            <w:r>
              <w:rPr>
                <w:rFonts w:cstheme="minorHAnsi"/>
              </w:rPr>
              <w:t>3</w:t>
            </w:r>
            <w:r w:rsidRPr="00553689">
              <w:rPr>
                <w:rFonts w:ascii="Arial" w:hAnsi="Arial" w:cs="Arial"/>
                <w:sz w:val="24"/>
                <w:szCs w:val="24"/>
              </w:rPr>
              <w:t xml:space="preserve">. Así obtenemos que la opción </w:t>
            </w:r>
            <w:r w:rsidRPr="00553689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c) </w:t>
            </w:r>
            <w:r w:rsidRPr="00553689">
              <w:rPr>
                <w:rFonts w:ascii="Arial" w:hAnsi="Arial" w:cs="Arial"/>
                <w:sz w:val="24"/>
                <w:szCs w:val="24"/>
              </w:rPr>
              <w:t>es la correcta</w:t>
            </w:r>
          </w:p>
          <w:p w14:paraId="3FAA3640" w14:textId="72ADFEE4" w:rsidR="0094793D" w:rsidRPr="000A5926" w:rsidRDefault="00553689" w:rsidP="0094793D">
            <w:pPr>
              <w:rPr>
                <w:rFonts w:cstheme="minorHAnsi"/>
              </w:rPr>
            </w:pPr>
            <w:r w:rsidRPr="00553689">
              <w:rPr>
                <w:position w:val="-12"/>
              </w:rPr>
              <w:object w:dxaOrig="1600" w:dyaOrig="360" w14:anchorId="231B1D6F">
                <v:shape id="_x0000_i1062" type="#_x0000_t75" style="width:100.8pt;height:21.6pt" o:ole="">
                  <v:imagedata r:id="rId74" o:title=""/>
                </v:shape>
                <o:OLEObject Type="Embed" ProgID="Equation.DSMT4" ShapeID="_x0000_i1062" DrawAspect="Content" ObjectID="_1751564987" r:id="rId75"/>
              </w:object>
            </w:r>
          </w:p>
          <w:p w14:paraId="37880F45" w14:textId="77777777" w:rsidR="00CD1F97" w:rsidRDefault="00CD1F97" w:rsidP="00CD1F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1FA603D9" w14:textId="77777777" w:rsidR="00CD1F97" w:rsidRDefault="00CD1F97" w:rsidP="00CD1F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576B1B1C" w14:textId="77777777" w:rsidR="00CD1F97" w:rsidRDefault="00CD1F97" w:rsidP="00CD1F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5780208C" w14:textId="77777777" w:rsidR="00CD1F97" w:rsidRDefault="00CD1F97" w:rsidP="00CD1F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29B7EAF5" w14:textId="77777777" w:rsidR="00CD1F97" w:rsidRDefault="00CD1F97" w:rsidP="00CD1F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729569BB" w14:textId="77777777" w:rsidR="00CD1F97" w:rsidRDefault="00CD1F97" w:rsidP="00CD1F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29EE8F47" w14:textId="3102EF8B" w:rsidR="00CD1F97" w:rsidRDefault="00CD1F97" w:rsidP="00CD1F97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                       </w:t>
            </w:r>
            <w:r w:rsidR="00141DD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="00141DD3">
              <w:t xml:space="preserve">                                                                                                                                    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Figura </w:t>
            </w:r>
            <w:r w:rsidR="00141DD3">
              <w:rPr>
                <w:rFonts w:ascii="Arial" w:hAnsi="Arial" w:cs="Arial"/>
                <w:b/>
                <w:bCs/>
                <w:sz w:val="24"/>
                <w:szCs w:val="24"/>
              </w:rPr>
              <w:t>3</w:t>
            </w: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: </w:t>
            </w:r>
            <w:r w:rsidR="00141DD3">
              <w:rPr>
                <w:rFonts w:ascii="Arial" w:hAnsi="Arial" w:cs="Arial"/>
                <w:b/>
                <w:bCs/>
                <w:sz w:val="24"/>
                <w:szCs w:val="24"/>
              </w:rPr>
              <w:t>Floyd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</w:t>
            </w:r>
            <w:r w:rsidRPr="00DD6332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200</w:t>
            </w:r>
            <w:r w:rsidR="00141DD3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6</w:t>
            </w:r>
            <w:r w:rsidRPr="00DD6332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. </w:t>
            </w:r>
            <w:r w:rsidR="00141DD3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p83</w:t>
            </w:r>
          </w:p>
          <w:p w14:paraId="58AC6277" w14:textId="684A4732" w:rsidR="00141DD3" w:rsidRDefault="00141DD3" w:rsidP="00CD1F97">
            <w:pPr>
              <w:rPr>
                <w:rStyle w:val="markedcontent"/>
              </w:rPr>
            </w:pPr>
          </w:p>
          <w:p w14:paraId="049A2C73" w14:textId="29A7DEBE" w:rsidR="00141DD3" w:rsidRDefault="00141DD3" w:rsidP="00CD1F97">
            <w:pPr>
              <w:rPr>
                <w:rStyle w:val="markedcontent"/>
              </w:rPr>
            </w:pPr>
          </w:p>
          <w:p w14:paraId="2818E3E2" w14:textId="5DEB2C2B" w:rsidR="00141DD3" w:rsidRDefault="00141DD3" w:rsidP="00CD1F97">
            <w:pPr>
              <w:rPr>
                <w:rStyle w:val="markedcontent"/>
              </w:rPr>
            </w:pPr>
          </w:p>
          <w:p w14:paraId="220A4A03" w14:textId="77777777" w:rsidR="00141DD3" w:rsidRDefault="00141DD3" w:rsidP="00CD1F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08901B38" w14:textId="690618B4" w:rsidR="00CD1F97" w:rsidRDefault="00CD1F97" w:rsidP="00CD1F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1B70D5AA" w14:textId="77777777" w:rsidR="00CD1F97" w:rsidRDefault="00CD1F97" w:rsidP="00CD1F97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</w:t>
            </w:r>
            <w:r>
              <w:rPr>
                <w:noProof/>
              </w:rPr>
              <w:t xml:space="preserve"> </w:t>
            </w:r>
            <w:proofErr w:type="spellStart"/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TpBAeLTSWg</w:t>
            </w:r>
            <w:proofErr w:type="spellEnd"/>
          </w:p>
          <w:p w14:paraId="52C19593" w14:textId="77777777" w:rsidR="00CD1F97" w:rsidRPr="000A5926" w:rsidRDefault="00CD1F97" w:rsidP="00CD1F97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7FF00FAF" w14:textId="1DD12F4F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4FA4872E" w14:textId="77777777" w:rsidTr="006C6498">
        <w:tc>
          <w:tcPr>
            <w:tcW w:w="11766" w:type="dxa"/>
          </w:tcPr>
          <w:p w14:paraId="2BD0B036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12</w:t>
            </w:r>
          </w:p>
          <w:p w14:paraId="0004C06B" w14:textId="570EE73C" w:rsidR="0094793D" w:rsidRDefault="00CA6914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realizar la multiplicación en binario</w:t>
            </w:r>
            <w:r w:rsidR="00593FDD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luego convertir ese resultado a hexadecimal. </w:t>
            </w:r>
          </w:p>
          <w:p w14:paraId="71C9C615" w14:textId="3B5BF296" w:rsidR="00593FDD" w:rsidRDefault="00593FDD" w:rsidP="0094793D">
            <w:pPr>
              <w:rPr>
                <w:rFonts w:cstheme="minorHAnsi"/>
              </w:rPr>
            </w:pPr>
            <w:r w:rsidRPr="00593FDD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21D18028" wp14:editId="0B5BC30E">
                  <wp:simplePos x="0" y="0"/>
                  <wp:positionH relativeFrom="column">
                    <wp:posOffset>2070735</wp:posOffset>
                  </wp:positionH>
                  <wp:positionV relativeFrom="paragraph">
                    <wp:posOffset>112395</wp:posOffset>
                  </wp:positionV>
                  <wp:extent cx="2007870" cy="295275"/>
                  <wp:effectExtent l="0" t="0" r="0" b="9525"/>
                  <wp:wrapSquare wrapText="bothSides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7870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CA73532" w14:textId="0B3CECFA" w:rsidR="00593FDD" w:rsidRPr="00593FDD" w:rsidRDefault="00593FDD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.Tenemos la multiplicación </w:t>
            </w:r>
          </w:p>
          <w:p w14:paraId="51567035" w14:textId="6A07FCA6" w:rsidR="0094793D" w:rsidRPr="00593FDD" w:rsidRDefault="004C7C3D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      00</w:t>
            </w:r>
            <w:r w:rsidRPr="004C7C3D">
              <w:rPr>
                <w:rFonts w:ascii="Arial" w:hAnsi="Arial" w:cs="Arial"/>
                <w:sz w:val="24"/>
                <w:szCs w:val="24"/>
              </w:rPr>
              <w:t>110110</w:t>
            </w:r>
          </w:p>
          <w:p w14:paraId="7C1B88F4" w14:textId="4A84CCA8" w:rsidR="0094793D" w:rsidRPr="004C7C3D" w:rsidRDefault="004C7C3D" w:rsidP="0094793D">
            <w:pPr>
              <w:rPr>
                <w:rFonts w:ascii="Arial" w:hAnsi="Arial" w:cs="Arial"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sz w:val="24"/>
                <w:szCs w:val="24"/>
                <w:u w:val="single"/>
              </w:rPr>
              <w:t xml:space="preserve">             </w:t>
            </w:r>
            <w:r w:rsidRPr="004C7C3D">
              <w:rPr>
                <w:rFonts w:ascii="Arial" w:hAnsi="Arial" w:cs="Arial"/>
                <w:sz w:val="24"/>
                <w:szCs w:val="24"/>
                <w:u w:val="single"/>
              </w:rPr>
              <w:t xml:space="preserve">x </w:t>
            </w:r>
            <w:r w:rsidRPr="004C7C3D">
              <w:rPr>
                <w:u w:val="single"/>
              </w:rPr>
              <w:t xml:space="preserve">  </w:t>
            </w:r>
            <w:r w:rsidRPr="004C7C3D">
              <w:rPr>
                <w:rFonts w:ascii="Arial" w:hAnsi="Arial" w:cs="Arial"/>
                <w:sz w:val="24"/>
                <w:szCs w:val="24"/>
                <w:u w:val="single"/>
              </w:rPr>
              <w:t>1110</w:t>
            </w:r>
          </w:p>
          <w:p w14:paraId="4761EF54" w14:textId="0ED1006C" w:rsidR="0094793D" w:rsidRPr="00593FDD" w:rsidRDefault="004C7C3D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      00</w:t>
            </w:r>
            <w:r w:rsidRPr="004C7C3D">
              <w:rPr>
                <w:rFonts w:ascii="Arial" w:hAnsi="Arial" w:cs="Arial"/>
                <w:sz w:val="24"/>
                <w:szCs w:val="24"/>
              </w:rPr>
              <w:t>000000</w:t>
            </w:r>
          </w:p>
          <w:p w14:paraId="13273891" w14:textId="3FCF7097" w:rsidR="0094793D" w:rsidRPr="00593FDD" w:rsidRDefault="004C7C3D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    00</w:t>
            </w:r>
            <w:r w:rsidRPr="004C7C3D">
              <w:rPr>
                <w:rFonts w:ascii="Arial" w:hAnsi="Arial" w:cs="Arial"/>
                <w:sz w:val="24"/>
                <w:szCs w:val="24"/>
              </w:rPr>
              <w:t>110110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62B1DE5A" w14:textId="141F3257" w:rsidR="0094793D" w:rsidRPr="00593FDD" w:rsidRDefault="004C7C3D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   00</w:t>
            </w:r>
            <w:r w:rsidRPr="004C7C3D">
              <w:rPr>
                <w:rFonts w:ascii="Arial" w:hAnsi="Arial" w:cs="Arial"/>
                <w:sz w:val="24"/>
                <w:szCs w:val="24"/>
              </w:rPr>
              <w:t>110110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317E7D74" w14:textId="2170A9E8" w:rsidR="0094793D" w:rsidRPr="004C7C3D" w:rsidRDefault="004C7C3D" w:rsidP="0094793D">
            <w:pPr>
              <w:rPr>
                <w:rFonts w:ascii="Arial" w:hAnsi="Arial" w:cs="Arial"/>
                <w:sz w:val="24"/>
                <w:szCs w:val="24"/>
                <w:u w:val="single"/>
              </w:rPr>
            </w:pPr>
            <w:r w:rsidRPr="004C7C3D">
              <w:rPr>
                <w:rFonts w:cstheme="minorHAnsi"/>
                <w:u w:val="single"/>
              </w:rPr>
              <w:t xml:space="preserve">+      </w:t>
            </w:r>
            <w:r w:rsidRPr="004C7C3D">
              <w:rPr>
                <w:rFonts w:ascii="Arial" w:hAnsi="Arial" w:cs="Arial"/>
                <w:sz w:val="24"/>
                <w:szCs w:val="24"/>
                <w:u w:val="single"/>
              </w:rPr>
              <w:t>00110110</w:t>
            </w:r>
          </w:p>
          <w:p w14:paraId="721BF347" w14:textId="6A6F4D75" w:rsidR="004C7C3D" w:rsidRPr="004C7C3D" w:rsidRDefault="004C7C3D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cstheme="minorHAnsi"/>
              </w:rPr>
              <w:t xml:space="preserve">     </w:t>
            </w:r>
            <w:r w:rsidRPr="004C7C3D">
              <w:rPr>
                <w:rFonts w:ascii="Arial" w:hAnsi="Arial" w:cs="Arial"/>
                <w:b/>
                <w:bCs/>
                <w:sz w:val="24"/>
                <w:szCs w:val="24"/>
              </w:rPr>
              <w:t>01011110100</w:t>
            </w:r>
          </w:p>
          <w:p w14:paraId="7A34C2E6" w14:textId="5D30A655" w:rsidR="004C7C3D" w:rsidRPr="00030092" w:rsidRDefault="00030092" w:rsidP="00030092">
            <w:pPr>
              <w:rPr>
                <w:rFonts w:cstheme="minorHAnsi"/>
                <w:sz w:val="24"/>
                <w:szCs w:val="28"/>
              </w:rPr>
            </w:pPr>
            <w:r w:rsidRPr="00030092">
              <w:rPr>
                <w:rFonts w:ascii="Arial" w:hAnsi="Arial" w:cs="Arial"/>
                <w:sz w:val="24"/>
                <w:szCs w:val="28"/>
              </w:rPr>
              <w:t>2.</w:t>
            </w:r>
            <w:r w:rsidR="004C7C3D" w:rsidRPr="00030092">
              <w:rPr>
                <w:rFonts w:ascii="Arial" w:hAnsi="Arial" w:cs="Arial"/>
                <w:sz w:val="24"/>
                <w:szCs w:val="28"/>
              </w:rPr>
              <w:t>Luego convertimos el resultado anterior de binario a hexadecimal</w:t>
            </w:r>
            <w:r w:rsidRPr="00030092">
              <w:rPr>
                <w:rFonts w:ascii="Arial" w:hAnsi="Arial" w:cs="Arial"/>
                <w:sz w:val="24"/>
                <w:szCs w:val="28"/>
              </w:rPr>
              <w:t>, se completa con 0 para poder realizar la conversión a hexadecimal</w:t>
            </w:r>
            <w:r w:rsidRPr="00030092">
              <w:rPr>
                <w:rFonts w:cstheme="minorHAnsi"/>
                <w:sz w:val="24"/>
                <w:szCs w:val="28"/>
              </w:rPr>
              <w:t>:</w:t>
            </w:r>
            <w:r w:rsidR="004C7C3D" w:rsidRPr="00030092">
              <w:rPr>
                <w:rFonts w:cstheme="minorHAnsi"/>
                <w:sz w:val="24"/>
                <w:szCs w:val="28"/>
              </w:rPr>
              <w:t xml:space="preserve"> </w:t>
            </w:r>
          </w:p>
          <w:p w14:paraId="29BBA831" w14:textId="77777777" w:rsidR="004C7C3D" w:rsidRPr="00030092" w:rsidRDefault="004C7C3D" w:rsidP="0094793D">
            <w:pPr>
              <w:rPr>
                <w:rFonts w:cstheme="minorHAnsi"/>
                <w:sz w:val="24"/>
                <w:szCs w:val="24"/>
              </w:rPr>
            </w:pPr>
          </w:p>
          <w:p w14:paraId="1479E449" w14:textId="7894181C" w:rsidR="004C7C3D" w:rsidRDefault="00030092" w:rsidP="0094793D">
            <w:r w:rsidRPr="00D25525">
              <w:rPr>
                <w:position w:val="-32"/>
              </w:rPr>
              <w:object w:dxaOrig="3760" w:dyaOrig="740" w14:anchorId="4D80DC16">
                <v:shape id="_x0000_i1063" type="#_x0000_t75" style="width:280.8pt;height:57.6pt" o:ole="">
                  <v:imagedata r:id="rId77" o:title=""/>
                </v:shape>
                <o:OLEObject Type="Embed" ProgID="Equation.DSMT4" ShapeID="_x0000_i1063" DrawAspect="Content" ObjectID="_1751564988" r:id="rId78"/>
              </w:object>
            </w:r>
          </w:p>
          <w:p w14:paraId="646DE61A" w14:textId="334F9DE8" w:rsidR="00030092" w:rsidRPr="00030092" w:rsidRDefault="00030092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030092">
              <w:rPr>
                <w:rFonts w:ascii="Arial" w:hAnsi="Arial" w:cs="Arial"/>
                <w:sz w:val="24"/>
                <w:szCs w:val="24"/>
              </w:rPr>
              <w:t xml:space="preserve">3.  Por lo tanto, la opción correcta es </w:t>
            </w:r>
            <w:r w:rsidRPr="00030092">
              <w:rPr>
                <w:rFonts w:ascii="Arial" w:hAnsi="Arial" w:cs="Arial"/>
                <w:b/>
                <w:bCs/>
                <w:sz w:val="24"/>
                <w:szCs w:val="24"/>
              </w:rPr>
              <w:t>la b)</w:t>
            </w:r>
          </w:p>
          <w:p w14:paraId="06229E3A" w14:textId="77777777" w:rsidR="00030092" w:rsidRDefault="00030092" w:rsidP="0094793D">
            <w:pPr>
              <w:rPr>
                <w:rFonts w:cstheme="minorHAnsi"/>
              </w:rPr>
            </w:pPr>
          </w:p>
          <w:p w14:paraId="4F50B4C1" w14:textId="77777777" w:rsidR="00030092" w:rsidRDefault="00030092" w:rsidP="00030092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66333317" w14:textId="77777777" w:rsidR="00030092" w:rsidRDefault="00030092" w:rsidP="00030092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</w:t>
            </w:r>
            <w:r>
              <w:rPr>
                <w:noProof/>
              </w:rPr>
              <w:t xml:space="preserve"> </w:t>
            </w:r>
            <w:proofErr w:type="spellStart"/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TpBAeLTSWg</w:t>
            </w:r>
            <w:proofErr w:type="spellEnd"/>
          </w:p>
          <w:p w14:paraId="553BF789" w14:textId="77777777" w:rsidR="00030092" w:rsidRPr="000A5926" w:rsidRDefault="00030092" w:rsidP="00030092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5CAC0E11" w14:textId="1F30214A" w:rsidR="004C7C3D" w:rsidRPr="000A5926" w:rsidRDefault="004C7C3D" w:rsidP="0094793D">
            <w:pPr>
              <w:rPr>
                <w:rFonts w:cstheme="minorHAnsi"/>
              </w:rPr>
            </w:pPr>
          </w:p>
        </w:tc>
      </w:tr>
      <w:tr w:rsidR="00910AE5" w:rsidRPr="000A5926" w14:paraId="4A4B4DCE" w14:textId="77777777" w:rsidTr="006C6498">
        <w:tc>
          <w:tcPr>
            <w:tcW w:w="11766" w:type="dxa"/>
          </w:tcPr>
          <w:p w14:paraId="3800BBCC" w14:textId="537BD229" w:rsidR="00910AE5" w:rsidRPr="000A5926" w:rsidRDefault="00910AE5" w:rsidP="0094682A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>Pregunta #1</w:t>
            </w:r>
            <w:r>
              <w:rPr>
                <w:rFonts w:cstheme="minorHAnsi"/>
              </w:rPr>
              <w:t>3</w:t>
            </w:r>
          </w:p>
          <w:p w14:paraId="0F3154F5" w14:textId="2A0CDCCD" w:rsidR="00910AE5" w:rsidRDefault="00904E8B" w:rsidP="0094682A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podemos realizar el siguiente razonamiento de convertir de binario a código Gray, realizando el ´procedimiento como lo indican los </w:t>
            </w:r>
            <w:r w:rsidR="00BE221E">
              <w:rPr>
                <w:rStyle w:val="markedcontent"/>
                <w:rFonts w:ascii="Arial" w:hAnsi="Arial" w:cs="Arial"/>
                <w:sz w:val="24"/>
                <w:szCs w:val="24"/>
              </w:rPr>
              <w:t>autores ya mencionado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45EA94E2" w14:textId="535E896D" w:rsidR="00904E8B" w:rsidRDefault="00904E8B" w:rsidP="0094682A">
            <w:pPr>
              <w:rPr>
                <w:rFonts w:cstheme="minorHAnsi"/>
              </w:rPr>
            </w:pPr>
          </w:p>
          <w:p w14:paraId="0D2553E2" w14:textId="5584A1A1" w:rsidR="00904E8B" w:rsidRPr="00904E8B" w:rsidRDefault="00904E8B" w:rsidP="00904E8B">
            <w:pPr>
              <w:rPr>
                <w:rFonts w:ascii="Arial" w:hAnsi="Arial" w:cs="Arial"/>
                <w:sz w:val="24"/>
                <w:szCs w:val="24"/>
              </w:rPr>
            </w:pPr>
            <w:r w:rsidRPr="00904E8B">
              <w:rPr>
                <w:rFonts w:ascii="Arial" w:hAnsi="Arial" w:cs="Arial"/>
                <w:sz w:val="24"/>
                <w:szCs w:val="24"/>
              </w:rPr>
              <w:t>1.El número binario 101011, se coloca un 1 en la parte izquierda al inicio, luego se realiza la suma sin el acarreo:</w:t>
            </w:r>
          </w:p>
          <w:p w14:paraId="12CE7610" w14:textId="77777777" w:rsidR="00904E8B" w:rsidRPr="00904E8B" w:rsidRDefault="00904E8B" w:rsidP="00904E8B">
            <w:pPr>
              <w:pStyle w:val="Prrafodelista"/>
              <w:rPr>
                <w:rFonts w:cs="Arial"/>
                <w:sz w:val="24"/>
              </w:rPr>
            </w:pPr>
          </w:p>
          <w:p w14:paraId="3137204A" w14:textId="35D0E604" w:rsidR="00904E8B" w:rsidRPr="00904E8B" w:rsidRDefault="00904E8B" w:rsidP="0094682A">
            <w:pPr>
              <w:rPr>
                <w:rFonts w:ascii="Arial" w:hAnsi="Arial" w:cs="Arial"/>
                <w:sz w:val="24"/>
                <w:szCs w:val="24"/>
              </w:rPr>
            </w:pPr>
            <w:r w:rsidRPr="00904E8B">
              <w:rPr>
                <w:rFonts w:ascii="Arial" w:hAnsi="Arial" w:cs="Arial"/>
                <w:sz w:val="24"/>
                <w:szCs w:val="24"/>
              </w:rPr>
              <w:t>1 + 0 + 1 + 0 + 1 + 1</w:t>
            </w:r>
          </w:p>
          <w:p w14:paraId="6C96CC07" w14:textId="0FA9156E" w:rsidR="00904E8B" w:rsidRPr="00904E8B" w:rsidRDefault="00904E8B" w:rsidP="0094682A">
            <w:pPr>
              <w:rPr>
                <w:rFonts w:ascii="Arial" w:hAnsi="Arial" w:cs="Arial"/>
                <w:sz w:val="24"/>
                <w:szCs w:val="24"/>
              </w:rPr>
            </w:pPr>
            <w:r w:rsidRPr="00904E8B"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↓ </w:t>
            </w:r>
            <w:r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   </w:t>
            </w:r>
            <w:r w:rsidRPr="00904E8B"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↓   </w:t>
            </w:r>
            <w:r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   </w:t>
            </w:r>
            <w:r w:rsidRPr="00904E8B"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↓   </w:t>
            </w:r>
            <w:r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 </w:t>
            </w:r>
            <w:r w:rsidRPr="00904E8B"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↓   </w:t>
            </w:r>
            <w:r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 </w:t>
            </w:r>
            <w:r w:rsidRPr="00904E8B"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↓  </w:t>
            </w:r>
            <w:r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 xml:space="preserve">   </w:t>
            </w:r>
            <w:r w:rsidRPr="00904E8B">
              <w:rPr>
                <w:rStyle w:val="hgkelc"/>
                <w:rFonts w:ascii="Arial" w:hAnsi="Arial" w:cs="Arial"/>
                <w:sz w:val="24"/>
                <w:szCs w:val="24"/>
                <w:lang w:val="es-ES"/>
              </w:rPr>
              <w:t>↓</w:t>
            </w:r>
          </w:p>
          <w:p w14:paraId="5806456A" w14:textId="0BC1E787" w:rsidR="00910AE5" w:rsidRPr="00904E8B" w:rsidRDefault="00904E8B" w:rsidP="0094682A">
            <w:pPr>
              <w:rPr>
                <w:rFonts w:ascii="Arial" w:hAnsi="Arial" w:cs="Arial"/>
                <w:sz w:val="24"/>
                <w:szCs w:val="24"/>
              </w:rPr>
            </w:pPr>
            <w:r w:rsidRPr="00904E8B">
              <w:rPr>
                <w:rFonts w:ascii="Arial" w:hAnsi="Arial" w:cs="Arial"/>
                <w:sz w:val="24"/>
                <w:szCs w:val="24"/>
              </w:rPr>
              <w:t>1    1     1    1     1    0</w:t>
            </w:r>
          </w:p>
          <w:p w14:paraId="03A1CA34" w14:textId="77777777" w:rsidR="00910AE5" w:rsidRPr="000A5926" w:rsidRDefault="00910AE5" w:rsidP="0094682A">
            <w:pPr>
              <w:rPr>
                <w:rFonts w:cstheme="minorHAnsi"/>
              </w:rPr>
            </w:pPr>
          </w:p>
          <w:p w14:paraId="70D6E66F" w14:textId="11787667" w:rsidR="00910AE5" w:rsidRPr="00904E8B" w:rsidRDefault="00904E8B" w:rsidP="00904E8B">
            <w:pPr>
              <w:pStyle w:val="Prrafodelista"/>
              <w:numPr>
                <w:ilvl w:val="0"/>
                <w:numId w:val="6"/>
              </w:numPr>
              <w:rPr>
                <w:rFonts w:cstheme="minorHAnsi"/>
              </w:rPr>
            </w:pPr>
            <w:r>
              <w:rPr>
                <w:rFonts w:cstheme="minorHAnsi"/>
              </w:rPr>
              <w:t xml:space="preserve">Por lo tanto, la opción correcta es la </w:t>
            </w:r>
            <w:r w:rsidRPr="00904E8B">
              <w:rPr>
                <w:rFonts w:cstheme="minorHAnsi"/>
                <w:b/>
                <w:bCs w:val="0"/>
              </w:rPr>
              <w:t>d)</w:t>
            </w:r>
          </w:p>
          <w:p w14:paraId="5563095C" w14:textId="77777777" w:rsidR="00904E8B" w:rsidRPr="00904E8B" w:rsidRDefault="00904E8B" w:rsidP="00904E8B">
            <w:pPr>
              <w:rPr>
                <w:rFonts w:cstheme="minorHAnsi"/>
              </w:rPr>
            </w:pPr>
          </w:p>
          <w:p w14:paraId="630AEF8E" w14:textId="77777777" w:rsidR="00904E8B" w:rsidRDefault="00904E8B" w:rsidP="00904E8B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3595001D" w14:textId="77777777" w:rsidR="00904E8B" w:rsidRDefault="00904E8B" w:rsidP="00904E8B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</w:t>
            </w:r>
            <w:r>
              <w:rPr>
                <w:noProof/>
              </w:rPr>
              <w:t xml:space="preserve"> </w:t>
            </w:r>
            <w:proofErr w:type="spellStart"/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TpBAeLTSWg</w:t>
            </w:r>
            <w:proofErr w:type="spellEnd"/>
          </w:p>
          <w:p w14:paraId="30323719" w14:textId="77777777" w:rsidR="00904E8B" w:rsidRPr="000A5926" w:rsidRDefault="00904E8B" w:rsidP="00904E8B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7F531D57" w14:textId="77777777" w:rsidR="00910AE5" w:rsidRPr="000A5926" w:rsidRDefault="00910AE5" w:rsidP="0094682A">
            <w:pPr>
              <w:rPr>
                <w:rFonts w:cstheme="minorHAnsi"/>
              </w:rPr>
            </w:pPr>
          </w:p>
          <w:p w14:paraId="32999DE6" w14:textId="77777777" w:rsidR="00910AE5" w:rsidRPr="000A5926" w:rsidRDefault="00910AE5" w:rsidP="0094682A">
            <w:pPr>
              <w:rPr>
                <w:rFonts w:cstheme="minorHAnsi"/>
              </w:rPr>
            </w:pPr>
          </w:p>
        </w:tc>
      </w:tr>
    </w:tbl>
    <w:p w14:paraId="601DD177" w14:textId="77777777" w:rsidR="00E34122" w:rsidRPr="000A5926" w:rsidRDefault="00E34122">
      <w:pPr>
        <w:rPr>
          <w:rFonts w:cstheme="minorHAnsi"/>
        </w:rPr>
      </w:pPr>
    </w:p>
    <w:sectPr w:rsidR="00E34122" w:rsidRPr="000A5926" w:rsidSect="005B1954">
      <w:footerReference w:type="default" r:id="rId79"/>
      <w:pgSz w:w="12240" w:h="15840"/>
      <w:pgMar w:top="567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9007FB" w14:textId="77777777" w:rsidR="00BC35BF" w:rsidRDefault="00BC35BF">
      <w:pPr>
        <w:spacing w:after="0" w:line="240" w:lineRule="auto"/>
      </w:pPr>
      <w:r>
        <w:separator/>
      </w:r>
    </w:p>
  </w:endnote>
  <w:endnote w:type="continuationSeparator" w:id="0">
    <w:p w14:paraId="6EE3C4AD" w14:textId="77777777" w:rsidR="00BC35BF" w:rsidRDefault="00BC35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11084437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14:paraId="4ACE11C3" w14:textId="6B2F5C2A" w:rsidR="009666AE" w:rsidRPr="005B1954" w:rsidRDefault="0014779E" w:rsidP="005B1954">
        <w:pPr>
          <w:pStyle w:val="Piedepgina"/>
          <w:jc w:val="center"/>
          <w:rPr>
            <w:sz w:val="20"/>
            <w:szCs w:val="20"/>
          </w:rPr>
        </w:pPr>
        <w:r w:rsidRPr="006B5756">
          <w:rPr>
            <w:sz w:val="20"/>
            <w:szCs w:val="20"/>
          </w:rPr>
          <w:t>Lógica Algorítmica (03304)</w:t>
        </w:r>
        <w:r w:rsidR="006B5756">
          <w:rPr>
            <w:sz w:val="20"/>
            <w:szCs w:val="20"/>
          </w:rPr>
          <w:t xml:space="preserve">                                                                                                                                                   </w:t>
        </w:r>
        <w:r w:rsidRPr="006B5756">
          <w:rPr>
            <w:sz w:val="20"/>
            <w:szCs w:val="20"/>
          </w:rPr>
          <w:t xml:space="preserve">Página </w:t>
        </w:r>
        <w:r w:rsidRPr="006B5756">
          <w:rPr>
            <w:sz w:val="20"/>
            <w:szCs w:val="20"/>
          </w:rPr>
          <w:fldChar w:fldCharType="begin"/>
        </w:r>
        <w:r w:rsidRPr="006B5756">
          <w:rPr>
            <w:sz w:val="20"/>
            <w:szCs w:val="20"/>
          </w:rPr>
          <w:instrText>PAGE   \* MERGEFORMAT</w:instrText>
        </w:r>
        <w:r w:rsidRPr="006B5756">
          <w:rPr>
            <w:sz w:val="20"/>
            <w:szCs w:val="20"/>
          </w:rPr>
          <w:fldChar w:fldCharType="separate"/>
        </w:r>
        <w:r w:rsidRPr="006B5756">
          <w:rPr>
            <w:noProof/>
            <w:sz w:val="20"/>
            <w:szCs w:val="20"/>
            <w:lang w:val="es-ES"/>
          </w:rPr>
          <w:t>1</w:t>
        </w:r>
        <w:r w:rsidRPr="006B5756">
          <w:rPr>
            <w:sz w:val="20"/>
            <w:szCs w:val="20"/>
          </w:rPr>
          <w:fldChar w:fldCharType="end"/>
        </w:r>
        <w:r w:rsidRPr="006B5756">
          <w:rPr>
            <w:sz w:val="20"/>
            <w:szCs w:val="20"/>
          </w:rPr>
          <w:t xml:space="preserve"> de </w:t>
        </w:r>
        <w:r w:rsidR="00F71F6C" w:rsidRPr="006B5756">
          <w:rPr>
            <w:sz w:val="20"/>
            <w:szCs w:val="20"/>
          </w:rPr>
          <w:fldChar w:fldCharType="begin"/>
        </w:r>
        <w:r w:rsidR="00F71F6C" w:rsidRPr="006B5756">
          <w:rPr>
            <w:sz w:val="20"/>
            <w:szCs w:val="20"/>
          </w:rPr>
          <w:instrText xml:space="preserve"> NUMPAGES   \* MERGEFORMAT </w:instrText>
        </w:r>
        <w:r w:rsidR="00F71F6C" w:rsidRPr="006B5756">
          <w:rPr>
            <w:sz w:val="20"/>
            <w:szCs w:val="20"/>
          </w:rPr>
          <w:fldChar w:fldCharType="separate"/>
        </w:r>
        <w:r w:rsidRPr="006B5756">
          <w:rPr>
            <w:noProof/>
            <w:sz w:val="20"/>
            <w:szCs w:val="20"/>
          </w:rPr>
          <w:t>1</w:t>
        </w:r>
        <w:r w:rsidR="00F71F6C" w:rsidRPr="006B5756">
          <w:rPr>
            <w:noProof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7CE5CC" w14:textId="77777777" w:rsidR="00BC35BF" w:rsidRDefault="00BC35BF">
      <w:pPr>
        <w:spacing w:after="0" w:line="240" w:lineRule="auto"/>
      </w:pPr>
      <w:r>
        <w:separator/>
      </w:r>
    </w:p>
  </w:footnote>
  <w:footnote w:type="continuationSeparator" w:id="0">
    <w:p w14:paraId="334A8FD7" w14:textId="77777777" w:rsidR="00BC35BF" w:rsidRDefault="00BC35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C72871"/>
    <w:multiLevelType w:val="hybridMultilevel"/>
    <w:tmpl w:val="539E567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D022DF"/>
    <w:multiLevelType w:val="hybridMultilevel"/>
    <w:tmpl w:val="D088858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5719BD"/>
    <w:multiLevelType w:val="hybridMultilevel"/>
    <w:tmpl w:val="539E567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C437F3"/>
    <w:multiLevelType w:val="hybridMultilevel"/>
    <w:tmpl w:val="539E567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9232E7"/>
    <w:multiLevelType w:val="hybridMultilevel"/>
    <w:tmpl w:val="C278FB9E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205D0F"/>
    <w:multiLevelType w:val="hybridMultilevel"/>
    <w:tmpl w:val="539E567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C17721"/>
    <w:multiLevelType w:val="hybridMultilevel"/>
    <w:tmpl w:val="E8246644"/>
    <w:lvl w:ilvl="0" w:tplc="1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3"/>
  </w:num>
  <w:num w:numId="5">
    <w:abstractNumId w:val="2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793D"/>
    <w:rsid w:val="000047AF"/>
    <w:rsid w:val="00030092"/>
    <w:rsid w:val="0005715E"/>
    <w:rsid w:val="00065112"/>
    <w:rsid w:val="000A1257"/>
    <w:rsid w:val="000A5926"/>
    <w:rsid w:val="000D2B6F"/>
    <w:rsid w:val="000D4736"/>
    <w:rsid w:val="00107C94"/>
    <w:rsid w:val="00120723"/>
    <w:rsid w:val="00141DD3"/>
    <w:rsid w:val="0014779E"/>
    <w:rsid w:val="00166DB0"/>
    <w:rsid w:val="001705E5"/>
    <w:rsid w:val="0017189E"/>
    <w:rsid w:val="001A69C1"/>
    <w:rsid w:val="001E5BE1"/>
    <w:rsid w:val="001F331B"/>
    <w:rsid w:val="002016BE"/>
    <w:rsid w:val="00225B31"/>
    <w:rsid w:val="002263FB"/>
    <w:rsid w:val="00230752"/>
    <w:rsid w:val="002332D5"/>
    <w:rsid w:val="00233969"/>
    <w:rsid w:val="00235D4A"/>
    <w:rsid w:val="0024090A"/>
    <w:rsid w:val="00283B54"/>
    <w:rsid w:val="002B32E6"/>
    <w:rsid w:val="00300D33"/>
    <w:rsid w:val="00301F0F"/>
    <w:rsid w:val="003350FE"/>
    <w:rsid w:val="00394CB4"/>
    <w:rsid w:val="003973F4"/>
    <w:rsid w:val="003B09BB"/>
    <w:rsid w:val="003C74A3"/>
    <w:rsid w:val="003D3E16"/>
    <w:rsid w:val="003D764D"/>
    <w:rsid w:val="003F7FE5"/>
    <w:rsid w:val="00415104"/>
    <w:rsid w:val="00431E12"/>
    <w:rsid w:val="00434C97"/>
    <w:rsid w:val="00435534"/>
    <w:rsid w:val="00442ED0"/>
    <w:rsid w:val="004458ED"/>
    <w:rsid w:val="00460857"/>
    <w:rsid w:val="004A485F"/>
    <w:rsid w:val="004C7C3D"/>
    <w:rsid w:val="004D5B4F"/>
    <w:rsid w:val="00514333"/>
    <w:rsid w:val="00522922"/>
    <w:rsid w:val="0052792D"/>
    <w:rsid w:val="0053167F"/>
    <w:rsid w:val="00553689"/>
    <w:rsid w:val="00565D52"/>
    <w:rsid w:val="005660D0"/>
    <w:rsid w:val="0057490C"/>
    <w:rsid w:val="00592052"/>
    <w:rsid w:val="00593FDD"/>
    <w:rsid w:val="005A3519"/>
    <w:rsid w:val="005B1954"/>
    <w:rsid w:val="005B7A50"/>
    <w:rsid w:val="005E2CAA"/>
    <w:rsid w:val="005E49DE"/>
    <w:rsid w:val="00624008"/>
    <w:rsid w:val="00654006"/>
    <w:rsid w:val="00663289"/>
    <w:rsid w:val="00684A5F"/>
    <w:rsid w:val="006A6447"/>
    <w:rsid w:val="006B5756"/>
    <w:rsid w:val="006C6498"/>
    <w:rsid w:val="006D2976"/>
    <w:rsid w:val="007006D8"/>
    <w:rsid w:val="00701041"/>
    <w:rsid w:val="00704321"/>
    <w:rsid w:val="007178A0"/>
    <w:rsid w:val="00732B43"/>
    <w:rsid w:val="007562DE"/>
    <w:rsid w:val="00757043"/>
    <w:rsid w:val="0075792E"/>
    <w:rsid w:val="007618F3"/>
    <w:rsid w:val="00777CF1"/>
    <w:rsid w:val="00783900"/>
    <w:rsid w:val="00790A5A"/>
    <w:rsid w:val="007B3CF5"/>
    <w:rsid w:val="007B3ED3"/>
    <w:rsid w:val="007C1736"/>
    <w:rsid w:val="00800E04"/>
    <w:rsid w:val="00826694"/>
    <w:rsid w:val="0083439C"/>
    <w:rsid w:val="00854ABC"/>
    <w:rsid w:val="008558A1"/>
    <w:rsid w:val="00855950"/>
    <w:rsid w:val="00862C69"/>
    <w:rsid w:val="00865AFC"/>
    <w:rsid w:val="008B6E8D"/>
    <w:rsid w:val="008C30A4"/>
    <w:rsid w:val="008E2BB7"/>
    <w:rsid w:val="008F009A"/>
    <w:rsid w:val="008F22C7"/>
    <w:rsid w:val="00904E8B"/>
    <w:rsid w:val="00907D6A"/>
    <w:rsid w:val="00910AE5"/>
    <w:rsid w:val="00933E81"/>
    <w:rsid w:val="0094793D"/>
    <w:rsid w:val="00955048"/>
    <w:rsid w:val="009639FB"/>
    <w:rsid w:val="00981D48"/>
    <w:rsid w:val="009935F8"/>
    <w:rsid w:val="009D3133"/>
    <w:rsid w:val="009E299D"/>
    <w:rsid w:val="009F1078"/>
    <w:rsid w:val="00A12E6E"/>
    <w:rsid w:val="00A22D65"/>
    <w:rsid w:val="00A22ECA"/>
    <w:rsid w:val="00A3164B"/>
    <w:rsid w:val="00A36D6B"/>
    <w:rsid w:val="00A76193"/>
    <w:rsid w:val="00B03CF6"/>
    <w:rsid w:val="00B453FB"/>
    <w:rsid w:val="00B60B26"/>
    <w:rsid w:val="00B61B88"/>
    <w:rsid w:val="00BB51DC"/>
    <w:rsid w:val="00BB698C"/>
    <w:rsid w:val="00BC35BF"/>
    <w:rsid w:val="00BE221E"/>
    <w:rsid w:val="00BF26C9"/>
    <w:rsid w:val="00BF54C9"/>
    <w:rsid w:val="00C311FF"/>
    <w:rsid w:val="00C90A88"/>
    <w:rsid w:val="00CA1976"/>
    <w:rsid w:val="00CA6914"/>
    <w:rsid w:val="00CC7E65"/>
    <w:rsid w:val="00CD1F97"/>
    <w:rsid w:val="00CD2DB1"/>
    <w:rsid w:val="00CE65F3"/>
    <w:rsid w:val="00CE7AAD"/>
    <w:rsid w:val="00D014F0"/>
    <w:rsid w:val="00D07E51"/>
    <w:rsid w:val="00D25525"/>
    <w:rsid w:val="00D4107F"/>
    <w:rsid w:val="00D429E8"/>
    <w:rsid w:val="00D70EE2"/>
    <w:rsid w:val="00D9154E"/>
    <w:rsid w:val="00DB2EBC"/>
    <w:rsid w:val="00DD6332"/>
    <w:rsid w:val="00DE12A5"/>
    <w:rsid w:val="00E30F8F"/>
    <w:rsid w:val="00E34122"/>
    <w:rsid w:val="00E444DA"/>
    <w:rsid w:val="00E55D3D"/>
    <w:rsid w:val="00E5766B"/>
    <w:rsid w:val="00EA414B"/>
    <w:rsid w:val="00EC1458"/>
    <w:rsid w:val="00ED0ACE"/>
    <w:rsid w:val="00F01CE3"/>
    <w:rsid w:val="00F11823"/>
    <w:rsid w:val="00F34266"/>
    <w:rsid w:val="00F47E82"/>
    <w:rsid w:val="00F53085"/>
    <w:rsid w:val="00F67E14"/>
    <w:rsid w:val="00F71F6C"/>
    <w:rsid w:val="00F809E5"/>
    <w:rsid w:val="00FA4E06"/>
    <w:rsid w:val="00FA7F85"/>
    <w:rsid w:val="00FB7F12"/>
    <w:rsid w:val="00FC6284"/>
    <w:rsid w:val="00FE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es-C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B3C83F5"/>
  <w15:chartTrackingRefBased/>
  <w15:docId w15:val="{262359A5-C0DA-4A69-9CFF-7171795E8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C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4793D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9479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epgina">
    <w:name w:val="footer"/>
    <w:basedOn w:val="Normal"/>
    <w:link w:val="PiedepginaCar"/>
    <w:uiPriority w:val="99"/>
    <w:unhideWhenUsed/>
    <w:rsid w:val="0094793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4793D"/>
  </w:style>
  <w:style w:type="paragraph" w:styleId="Prrafodelista">
    <w:name w:val="List Paragraph"/>
    <w:basedOn w:val="Normal"/>
    <w:uiPriority w:val="34"/>
    <w:qFormat/>
    <w:rsid w:val="00CD2DB1"/>
    <w:pPr>
      <w:ind w:left="720"/>
      <w:contextualSpacing/>
    </w:pPr>
    <w:rPr>
      <w:rFonts w:ascii="Arial" w:eastAsia="Times New Roman" w:hAnsi="Arial" w:cs="Times New Roman"/>
      <w:bCs/>
      <w:szCs w:val="24"/>
      <w:lang w:val="es-ES" w:eastAsia="es-ES"/>
    </w:rPr>
  </w:style>
  <w:style w:type="paragraph" w:styleId="Encabezado">
    <w:name w:val="header"/>
    <w:basedOn w:val="Normal"/>
    <w:link w:val="EncabezadoCar"/>
    <w:uiPriority w:val="99"/>
    <w:unhideWhenUsed/>
    <w:rsid w:val="006B5756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B5756"/>
  </w:style>
  <w:style w:type="character" w:customStyle="1" w:styleId="markedcontent">
    <w:name w:val="markedcontent"/>
    <w:basedOn w:val="Fuentedeprrafopredeter"/>
    <w:rsid w:val="00F11823"/>
  </w:style>
  <w:style w:type="paragraph" w:styleId="NormalWeb">
    <w:name w:val="Normal (Web)"/>
    <w:basedOn w:val="Normal"/>
    <w:uiPriority w:val="99"/>
    <w:semiHidden/>
    <w:unhideWhenUsed/>
    <w:rsid w:val="00DD633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CR"/>
    </w:rPr>
  </w:style>
  <w:style w:type="character" w:styleId="nfasis">
    <w:name w:val="Emphasis"/>
    <w:basedOn w:val="Fuentedeprrafopredeter"/>
    <w:uiPriority w:val="20"/>
    <w:qFormat/>
    <w:rsid w:val="00DD6332"/>
    <w:rPr>
      <w:i/>
      <w:iCs/>
    </w:rPr>
  </w:style>
  <w:style w:type="character" w:styleId="Textoennegrita">
    <w:name w:val="Strong"/>
    <w:basedOn w:val="Fuentedeprrafopredeter"/>
    <w:uiPriority w:val="22"/>
    <w:qFormat/>
    <w:rsid w:val="00DD6332"/>
    <w:rPr>
      <w:b/>
      <w:bCs/>
    </w:rPr>
  </w:style>
  <w:style w:type="character" w:styleId="Refdecomentario">
    <w:name w:val="annotation reference"/>
    <w:basedOn w:val="Fuentedeprrafopredeter"/>
    <w:uiPriority w:val="99"/>
    <w:semiHidden/>
    <w:unhideWhenUsed/>
    <w:rsid w:val="00E5766B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E5766B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E5766B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E5766B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E5766B"/>
    <w:rPr>
      <w:b/>
      <w:bCs/>
      <w:sz w:val="20"/>
      <w:szCs w:val="20"/>
    </w:rPr>
  </w:style>
  <w:style w:type="character" w:styleId="Hipervnculo">
    <w:name w:val="Hyperlink"/>
    <w:basedOn w:val="Fuentedeprrafopredeter"/>
    <w:uiPriority w:val="99"/>
    <w:unhideWhenUsed/>
    <w:rsid w:val="00235D4A"/>
    <w:rPr>
      <w:color w:val="0563C1" w:themeColor="hyperlink"/>
      <w:u w:val="single"/>
    </w:rPr>
  </w:style>
  <w:style w:type="character" w:styleId="Textodelmarcadordeposicin">
    <w:name w:val="Placeholder Text"/>
    <w:basedOn w:val="Fuentedeprrafopredeter"/>
    <w:uiPriority w:val="99"/>
    <w:semiHidden/>
    <w:rsid w:val="00800E04"/>
    <w:rPr>
      <w:color w:val="808080"/>
    </w:rPr>
  </w:style>
  <w:style w:type="character" w:customStyle="1" w:styleId="hgkelc">
    <w:name w:val="hgkelc"/>
    <w:basedOn w:val="Fuentedeprrafopredeter"/>
    <w:rsid w:val="00904E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9380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36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992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7246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149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42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011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6753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0.wmf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.png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7.wmf"/><Relationship Id="rId77" Type="http://schemas.openxmlformats.org/officeDocument/2006/relationships/image" Target="media/image32.wmf"/><Relationship Id="rId8" Type="http://schemas.openxmlformats.org/officeDocument/2006/relationships/image" Target="media/image1.jp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image" Target="media/image29.png"/><Relationship Id="rId78" Type="http://schemas.openxmlformats.org/officeDocument/2006/relationships/oleObject" Target="embeddings/oleObject39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1.png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94ADB5-76AC-42C6-9E94-FB54469B0E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01</TotalTime>
  <Pages>1</Pages>
  <Words>2464</Words>
  <Characters>13557</Characters>
  <Application>Microsoft Office Word</Application>
  <DocSecurity>0</DocSecurity>
  <Lines>112</Lines>
  <Paragraphs>3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bián Blandón Navarro</dc:creator>
  <cp:keywords/>
  <dc:description/>
  <cp:lastModifiedBy>Francisco campos</cp:lastModifiedBy>
  <cp:revision>119</cp:revision>
  <cp:lastPrinted>2023-07-22T03:08:00Z</cp:lastPrinted>
  <dcterms:created xsi:type="dcterms:W3CDTF">2019-05-08T17:05:00Z</dcterms:created>
  <dcterms:modified xsi:type="dcterms:W3CDTF">2023-07-23T03:01:00Z</dcterms:modified>
</cp:coreProperties>
</file>